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ECABB5" w14:textId="12E5700A" w:rsidR="00984F20" w:rsidRPr="00487A14" w:rsidRDefault="00984F20" w:rsidP="00984F20">
      <w:pPr>
        <w:spacing w:after="0"/>
        <w:rPr>
          <w:rFonts w:ascii="Arial" w:hAnsi="Arial" w:cs="Arial"/>
          <w:b/>
          <w:sz w:val="20"/>
          <w:szCs w:val="20"/>
        </w:rPr>
      </w:pPr>
      <w:bookmarkStart w:id="0" w:name="_Hlk128422945"/>
      <w:bookmarkEnd w:id="0"/>
      <w:r>
        <w:rPr>
          <w:rFonts w:ascii="Arial" w:hAnsi="Arial" w:cs="Arial"/>
          <w:b/>
          <w:sz w:val="20"/>
          <w:szCs w:val="20"/>
        </w:rPr>
        <w:t>ΜΑΘΗΜΑΤΙΚΑ Β΄ΕΞΑΜΗΝΟΥ</w:t>
      </w:r>
      <w:r w:rsidR="00FC70C8">
        <w:rPr>
          <w:rFonts w:ascii="Arial" w:hAnsi="Arial" w:cs="Arial"/>
          <w:b/>
          <w:sz w:val="20"/>
          <w:szCs w:val="20"/>
        </w:rPr>
        <w:t xml:space="preserve">                           </w:t>
      </w:r>
      <w:r>
        <w:rPr>
          <w:rFonts w:ascii="Arial" w:hAnsi="Arial" w:cs="Arial"/>
          <w:b/>
          <w:sz w:val="20"/>
          <w:szCs w:val="20"/>
        </w:rPr>
        <w:t xml:space="preserve">                          ΚΑΘΗΓΗΤΗΣ Π.ΧΑΔΑΛΗΣ</w:t>
      </w:r>
    </w:p>
    <w:p w14:paraId="0FD519DA" w14:textId="77777777" w:rsidR="00C2383C" w:rsidRDefault="00984F20" w:rsidP="00984F20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sz w:val="18"/>
          <w:szCs w:val="18"/>
          <w:lang w:eastAsia="el-GR"/>
        </w:rPr>
        <w:t>1)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Ποια είναι η θερμοκρασία Τ που αναπτύσσεται στο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ν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κύλινδρο μηχανής εσωτερικής καύσης. Αν ισχύει   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75B3A030" wp14:editId="07154EF2">
            <wp:extent cx="770890" cy="546100"/>
            <wp:effectExtent l="0" t="0" r="0" b="6350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</w:t>
      </w:r>
    </w:p>
    <w:p w14:paraId="224C88C7" w14:textId="53F47419" w:rsidR="00C2383C" w:rsidRPr="00434680" w:rsidRDefault="00C2383C" w:rsidP="00984F20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434680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(</w:t>
      </w:r>
      <w:r w:rsidRPr="00C2383C">
        <w:rPr>
          <w:rFonts w:ascii="Arial" w:eastAsia="Times New Roman" w:hAnsi="Arial" w:cs="Arial"/>
          <w:bCs/>
          <w:sz w:val="20"/>
          <w:szCs w:val="20"/>
          <w:lang w:val="en-US" w:eastAsia="el-GR"/>
        </w:rPr>
        <w:t>ln</w:t>
      </w:r>
      <w:r w:rsidRPr="00434680">
        <w:rPr>
          <w:rFonts w:ascii="Arial" w:eastAsia="Times New Roman" w:hAnsi="Arial" w:cs="Arial"/>
          <w:bCs/>
          <w:sz w:val="20"/>
          <w:szCs w:val="20"/>
          <w:lang w:eastAsia="el-GR"/>
        </w:rPr>
        <w:t>8=2)</w:t>
      </w:r>
    </w:p>
    <w:p w14:paraId="3126E13D" w14:textId="77777777" w:rsidR="00C2383C" w:rsidRDefault="00C2383C" w:rsidP="00984F20">
      <w:pPr>
        <w:spacing w:after="0" w:line="240" w:lineRule="auto"/>
        <w:ind w:left="-624" w:right="-1054"/>
        <w:rPr>
          <w:rFonts w:ascii="Arial" w:eastAsia="Times New Roman" w:hAnsi="Arial" w:cs="Arial"/>
          <w:b/>
          <w:sz w:val="20"/>
          <w:szCs w:val="20"/>
          <w:lang w:eastAsia="el-GR"/>
        </w:rPr>
      </w:pPr>
    </w:p>
    <w:p w14:paraId="2A843A63" w14:textId="6D27F675" w:rsidR="00984F20" w:rsidRPr="003478DF" w:rsidRDefault="00984F20" w:rsidP="00984F20">
      <w:pPr>
        <w:spacing w:after="0" w:line="240" w:lineRule="auto"/>
        <w:ind w:left="-624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00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00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33,3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="001564C4" w:rsidRPr="003478DF">
        <w:rPr>
          <w:rFonts w:ascii="Arial" w:eastAsia="Times New Roman" w:hAnsi="Arial" w:cs="Arial"/>
          <w:bCs/>
          <w:sz w:val="20"/>
          <w:szCs w:val="20"/>
          <w:lang w:eastAsia="el-GR"/>
        </w:rPr>
        <w:t>100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50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="001564C4" w:rsidRPr="001564C4">
        <w:rPr>
          <w:rFonts w:ascii="Arial" w:eastAsia="Times New Roman" w:hAnsi="Arial" w:cs="Arial"/>
          <w:bCs/>
          <w:sz w:val="20"/>
          <w:szCs w:val="20"/>
          <w:lang w:eastAsia="el-GR"/>
        </w:rPr>
        <w:t>2</w:t>
      </w:r>
      <w:r w:rsidR="001564C4" w:rsidRPr="003478DF">
        <w:rPr>
          <w:rFonts w:ascii="Arial" w:eastAsia="Times New Roman" w:hAnsi="Arial" w:cs="Arial"/>
          <w:bCs/>
          <w:sz w:val="20"/>
          <w:szCs w:val="20"/>
          <w:lang w:eastAsia="el-GR"/>
        </w:rPr>
        <w:t>50</w:t>
      </w:r>
    </w:p>
    <w:p w14:paraId="2DC0B6B7" w14:textId="77777777" w:rsidR="00984F20" w:rsidRPr="00954A4B" w:rsidRDefault="00984F20" w:rsidP="00984F20">
      <w:pPr>
        <w:spacing w:after="0" w:line="240" w:lineRule="auto"/>
        <w:ind w:left="-397" w:right="-105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8256FB" wp14:editId="3E4FB672">
                <wp:simplePos x="0" y="0"/>
                <wp:positionH relativeFrom="page">
                  <wp:posOffset>144780</wp:posOffset>
                </wp:positionH>
                <wp:positionV relativeFrom="paragraph">
                  <wp:posOffset>5080</wp:posOffset>
                </wp:positionV>
                <wp:extent cx="7315200" cy="0"/>
                <wp:effectExtent l="0" t="0" r="0" b="0"/>
                <wp:wrapNone/>
                <wp:docPr id="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313C53" id="Ευθεία γραμμή σύνδεσης 1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1.4pt,.4pt" to="587.4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2</w:t>
      </w:r>
      <w:r w:rsidRPr="00954A4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Ποιο είναι το διαφορικό  της 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);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</w:t>
      </w:r>
    </w:p>
    <w:p w14:paraId="552E60A6" w14:textId="77777777" w:rsidR="00984F20" w:rsidRPr="00954A4B" w:rsidRDefault="00984F20" w:rsidP="00984F20">
      <w:pPr>
        <w:spacing w:after="0" w:line="240" w:lineRule="auto"/>
        <w:ind w:left="-900" w:right="-1054"/>
        <w:rPr>
          <w:rFonts w:ascii="Arial" w:eastAsia="Times New Roman" w:hAnsi="Arial" w:cs="Arial"/>
          <w:b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</w:t>
      </w:r>
      <w:bookmarkStart w:id="1" w:name="_Hlk89073861"/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2980" w:dyaOrig="320" w14:anchorId="453713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15.75pt" o:ole="">
            <v:imagedata r:id="rId6" o:title=""/>
          </v:shape>
          <o:OLEObject Type="Embed" ProgID="Equation.DSMT4" ShapeID="_x0000_i1025" DrawAspect="Content" ObjectID="_1741422961" r:id="rId7"/>
        </w:object>
      </w:r>
      <w:bookmarkEnd w:id="1"/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Arial" w:eastAsia="Times New Roman" w:hAnsi="Arial" w:cs="Arial"/>
          <w:noProof/>
          <w:sz w:val="20"/>
          <w:szCs w:val="20"/>
          <w:lang w:eastAsia="el-GR"/>
        </w:rPr>
        <w:drawing>
          <wp:inline distT="0" distB="0" distL="0" distR="0" wp14:anchorId="13171666" wp14:editId="77C2F881">
            <wp:extent cx="810895" cy="161290"/>
            <wp:effectExtent l="0" t="0" r="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E95CC" w14:textId="26CEB6D5" w:rsidR="00984F20" w:rsidRPr="00954A4B" w:rsidRDefault="00984F20" w:rsidP="00984F20">
      <w:pPr>
        <w:spacing w:after="0" w:line="240" w:lineRule="auto"/>
        <w:ind w:left="-964" w:right="-1054"/>
        <w:rPr>
          <w:rFonts w:ascii="Arial" w:eastAsia="Times New Roman" w:hAnsi="Arial" w:cs="Arial"/>
          <w:b/>
          <w:sz w:val="20"/>
          <w:szCs w:val="20"/>
          <w:u w:val="single"/>
          <w:lang w:eastAsia="el-GR"/>
        </w:rPr>
      </w:pP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bookmarkStart w:id="2" w:name="_Hlk89073837"/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3340" w:dyaOrig="320" w14:anchorId="6CFCBC48">
          <v:shape id="_x0000_i1026" type="#_x0000_t75" style="width:165.75pt;height:15.75pt" o:ole="">
            <v:imagedata r:id="rId9" o:title=""/>
          </v:shape>
          <o:OLEObject Type="Embed" ProgID="Equation.DSMT4" ShapeID="_x0000_i1026" DrawAspect="Content" ObjectID="_1741422962" r:id="rId10"/>
        </w:object>
      </w:r>
      <w:bookmarkEnd w:id="2"/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ε)   </w:t>
      </w:r>
      <w:r w:rsidR="001564C4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>Κανένα</w:t>
      </w:r>
    </w:p>
    <w:p w14:paraId="4F05969D" w14:textId="635CA324" w:rsidR="00984F20" w:rsidRPr="00954A4B" w:rsidRDefault="00984F20" w:rsidP="00984F20">
      <w:pPr>
        <w:spacing w:after="0" w:line="240" w:lineRule="auto"/>
        <w:ind w:left="-964" w:right="-1054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C46893" wp14:editId="42EC7EAF">
                <wp:simplePos x="0" y="0"/>
                <wp:positionH relativeFrom="page">
                  <wp:posOffset>106512</wp:posOffset>
                </wp:positionH>
                <wp:positionV relativeFrom="paragraph">
                  <wp:posOffset>209550</wp:posOffset>
                </wp:positionV>
                <wp:extent cx="7315200" cy="0"/>
                <wp:effectExtent l="0" t="0" r="0" b="0"/>
                <wp:wrapNone/>
                <wp:docPr id="15" name="Ευθεία γραμμή σύνδεσης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893C13" id="Ευθεία γραμμή σύνδεσης 1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6.5pt" to="584.4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                γ)</w:t>
      </w:r>
      <w:r w:rsidRPr="00954A4B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2720" w:dyaOrig="320" w14:anchorId="36CFFDB5">
          <v:shape id="_x0000_i1027" type="#_x0000_t75" style="width:135.75pt;height:15.75pt" o:ole="">
            <v:imagedata r:id="rId11" o:title=""/>
          </v:shape>
          <o:OLEObject Type="Embed" ProgID="Equation.DSMT4" ShapeID="_x0000_i1027" DrawAspect="Content" ObjectID="_1741422963" r:id="rId12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)  </w:t>
      </w:r>
      <w:r w:rsidR="001564C4" w:rsidRPr="00954A4B">
        <w:rPr>
          <w:rFonts w:ascii="Arial" w:eastAsia="Times New Roman" w:hAnsi="Arial" w:cs="Arial"/>
          <w:sz w:val="20"/>
          <w:szCs w:val="20"/>
          <w:lang w:val="en-US" w:eastAsia="el-GR"/>
        </w:rPr>
        <w:t>dx</w:t>
      </w:r>
      <w:r w:rsidR="001564C4" w:rsidRPr="00954A4B">
        <w:rPr>
          <w:rFonts w:ascii="Arial" w:eastAsia="Times New Roman" w:hAnsi="Arial" w:cs="Arial"/>
          <w:sz w:val="20"/>
          <w:szCs w:val="20"/>
          <w:lang w:eastAsia="el-GR"/>
        </w:rPr>
        <w:t>=</w:t>
      </w:r>
      <w:r w:rsidR="001564C4"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="001564C4" w:rsidRPr="00954A4B">
        <w:rPr>
          <w:rFonts w:ascii="Arial" w:eastAsia="Times New Roman" w:hAnsi="Arial" w:cs="Arial"/>
          <w:sz w:val="20"/>
          <w:szCs w:val="20"/>
          <w:lang w:eastAsia="el-GR"/>
        </w:rPr>
        <w:t>(</w:t>
      </w:r>
      <w:r w:rsidR="001564C4" w:rsidRPr="00954A4B">
        <w:rPr>
          <w:rFonts w:ascii="Arial" w:eastAsia="Times New Roman" w:hAnsi="Arial" w:cs="Arial"/>
          <w:sz w:val="20"/>
          <w:szCs w:val="20"/>
          <w:lang w:val="en-US" w:eastAsia="el-GR"/>
        </w:rPr>
        <w:t>x</w:t>
      </w:r>
      <w:r w:rsidR="001564C4" w:rsidRPr="00954A4B">
        <w:rPr>
          <w:rFonts w:ascii="Arial" w:eastAsia="Times New Roman" w:hAnsi="Arial" w:cs="Arial"/>
          <w:sz w:val="20"/>
          <w:szCs w:val="20"/>
          <w:lang w:eastAsia="el-GR"/>
        </w:rPr>
        <w:t>).</w:t>
      </w:r>
      <w:proofErr w:type="spellStart"/>
      <w:r w:rsidR="001564C4" w:rsidRPr="00954A4B">
        <w:rPr>
          <w:rFonts w:ascii="Arial" w:eastAsia="Times New Roman" w:hAnsi="Arial" w:cs="Arial"/>
          <w:sz w:val="20"/>
          <w:szCs w:val="20"/>
          <w:lang w:val="en-US" w:eastAsia="el-GR"/>
        </w:rPr>
        <w:t>dy</w:t>
      </w:r>
      <w:proofErr w:type="spellEnd"/>
    </w:p>
    <w:p w14:paraId="246FE745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α από τις παρακάτω ιδιότητες είναι Λάθος</w:t>
      </w:r>
    </w:p>
    <w:p w14:paraId="7407FA8F" w14:textId="77777777" w:rsidR="00984F20" w:rsidRPr="00954A4B" w:rsidRDefault="00984F20" w:rsidP="00984F20">
      <w:pPr>
        <w:spacing w:after="0" w:line="240" w:lineRule="auto"/>
        <w:ind w:left="-907" w:right="-1531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1880" w:dyaOrig="480" w14:anchorId="6444E3CA">
          <v:shape id="_x0000_i1028" type="#_x0000_t75" style="width:93.75pt;height:24pt" o:ole="">
            <v:imagedata r:id="rId13" o:title=""/>
          </v:shape>
          <o:OLEObject Type="Embed" ProgID="Equation.DSMT4" ShapeID="_x0000_i1028" DrawAspect="Content" ObjectID="_1741422964" r:id="rId14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</w:t>
      </w:r>
      <w:r w:rsidRPr="00954A4B">
        <w:rPr>
          <w:rFonts w:ascii="Arial" w:eastAsia="Times New Roman" w:hAnsi="Arial" w:cs="Arial"/>
          <w:b/>
          <w:bCs/>
          <w:sz w:val="24"/>
          <w:szCs w:val="24"/>
          <w:lang w:eastAsia="el-GR"/>
        </w:rPr>
        <w:t xml:space="preserve">        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5260" w:dyaOrig="480" w14:anchorId="41E3B0D2">
          <v:shape id="_x0000_i1029" type="#_x0000_t75" style="width:262.5pt;height:24pt" o:ole="">
            <v:imagedata r:id="rId15" o:title=""/>
          </v:shape>
          <o:OLEObject Type="Embed" ProgID="Equation.DSMT4" ShapeID="_x0000_i1029" DrawAspect="Content" ObjectID="_1741422965" r:id="rId16"/>
        </w:object>
      </w:r>
    </w:p>
    <w:p w14:paraId="71243E80" w14:textId="77777777" w:rsidR="00984F20" w:rsidRPr="00954A4B" w:rsidRDefault="00984F20" w:rsidP="00984F20">
      <w:pPr>
        <w:spacing w:after="0" w:line="240" w:lineRule="auto"/>
        <w:ind w:left="-1928" w:right="-1587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β) 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noProof/>
          <w:sz w:val="20"/>
          <w:szCs w:val="20"/>
          <w:lang w:eastAsia="el-GR"/>
        </w:rPr>
        <w:drawing>
          <wp:inline distT="0" distB="0" distL="0" distR="0" wp14:anchorId="05C4CAA8" wp14:editId="699F42A8">
            <wp:extent cx="1132840" cy="241300"/>
            <wp:effectExtent l="0" t="0" r="0" b="635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                  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1DCD06A4" wp14:editId="5D8492B9">
            <wp:extent cx="1633220" cy="316230"/>
            <wp:effectExtent l="0" t="0" r="0" b="762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31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EACC3" w14:textId="77777777" w:rsidR="00984F20" w:rsidRPr="00954A4B" w:rsidRDefault="00984F20" w:rsidP="00984F20">
      <w:pPr>
        <w:spacing w:after="0" w:line="240" w:lineRule="auto"/>
        <w:ind w:left="-1757" w:right="1474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sz w:val="24"/>
          <w:szCs w:val="24"/>
          <w:lang w:eastAsia="el-GR"/>
        </w:rPr>
        <w:t xml:space="preserve">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4099" w:dyaOrig="480" w14:anchorId="57034C78">
          <v:shape id="_x0000_i1030" type="#_x0000_t75" style="width:205.5pt;height:24pt" o:ole="">
            <v:imagedata r:id="rId19" o:title=""/>
          </v:shape>
          <o:OLEObject Type="Embed" ProgID="Equation.DSMT4" ShapeID="_x0000_i1030" DrawAspect="Content" ObjectID="_1741422966" r:id="rId20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ζ)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Καμία</w:t>
      </w:r>
    </w:p>
    <w:p w14:paraId="14B67CD9" w14:textId="77777777" w:rsidR="00984F20" w:rsidRDefault="00984F20" w:rsidP="00984F20">
      <w:pPr>
        <w:ind w:left="-907" w:right="-57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1FDB88C" wp14:editId="3D9D9792">
                <wp:simplePos x="0" y="0"/>
                <wp:positionH relativeFrom="page">
                  <wp:posOffset>91440</wp:posOffset>
                </wp:positionH>
                <wp:positionV relativeFrom="paragraph">
                  <wp:posOffset>289560</wp:posOffset>
                </wp:positionV>
                <wp:extent cx="7307580" cy="7620"/>
                <wp:effectExtent l="0" t="0" r="26670" b="30480"/>
                <wp:wrapNone/>
                <wp:docPr id="16" name="Ευθεία γραμμή σύνδεσης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07580" cy="7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89D7013" id="Ευθεία γραμμή σύνδεσης 16" o:spid="_x0000_s1026" style="position:absolute;flip:y;z-index:25166131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" from="7.2pt,22.8pt" to="582.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8"/>
          <w:sz w:val="24"/>
          <w:szCs w:val="24"/>
          <w:lang w:eastAsia="el-GR"/>
        </w:rPr>
        <w:object w:dxaOrig="2320" w:dyaOrig="480" w14:anchorId="34996BD0">
          <v:shape id="_x0000_i1031" type="#_x0000_t75" style="width:115.5pt;height:24pt" o:ole="">
            <v:imagedata r:id="rId21" o:title=""/>
          </v:shape>
          <o:OLEObject Type="Embed" ProgID="Equation.DSMT4" ShapeID="_x0000_i1031" DrawAspect="Content" ObjectID="_1741422967" r:id="rId22"/>
        </w:object>
      </w:r>
      <w:r w:rsidRPr="00954A4B">
        <w:rPr>
          <w:rFonts w:ascii="Times New Roman" w:eastAsia="Times New Roman" w:hAnsi="Times New Roman" w:cs="Times New Roman"/>
          <w:b/>
          <w:bCs/>
          <w:sz w:val="24"/>
          <w:szCs w:val="24"/>
          <w:lang w:eastAsia="el-GR"/>
        </w:rPr>
        <w:t xml:space="preserve">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                         η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</w:t>
      </w:r>
      <w:r>
        <w:rPr>
          <w:rFonts w:ascii="Arial" w:eastAsia="Times New Roman" w:hAnsi="Arial" w:cs="Arial"/>
          <w:sz w:val="20"/>
          <w:szCs w:val="20"/>
          <w:lang w:eastAsia="el-GR"/>
        </w:rPr>
        <w:t>Όλες</w:t>
      </w:r>
    </w:p>
    <w:p w14:paraId="37E059AA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ος από τους παρακάτω τύπους είναι Λάθος</w:t>
      </w:r>
    </w:p>
    <w:p w14:paraId="34DC9784" w14:textId="77777777" w:rsidR="00984F20" w:rsidRPr="00954A4B" w:rsidRDefault="00984F20" w:rsidP="00984F2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α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1620" w:dyaOrig="320" w14:anchorId="7CC9EAB1">
          <v:shape id="_x0000_i1032" type="#_x0000_t75" style="width:81pt;height:15.75pt" o:ole="">
            <v:imagedata r:id="rId23" o:title=""/>
          </v:shape>
          <o:OLEObject Type="Embed" ProgID="Equation.DSMT4" ShapeID="_x0000_i1032" DrawAspect="Content" ObjectID="_1741422968" r:id="rId24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61CC852B" wp14:editId="7E1DA73F">
            <wp:extent cx="822325" cy="161290"/>
            <wp:effectExtent l="0" t="0" r="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D64BE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1359" w:dyaOrig="320" w14:anchorId="693D8A39">
          <v:shape id="_x0000_i1033" type="#_x0000_t75" style="width:67.5pt;height:15.75pt" o:ole="">
            <v:imagedata r:id="rId26" o:title=""/>
          </v:shape>
          <o:OLEObject Type="Embed" ProgID="Equation.DSMT4" ShapeID="_x0000_i1033" DrawAspect="Content" ObjectID="_1741422969" r:id="rId27"/>
        </w:objec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      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Κανένας </w:t>
      </w:r>
    </w:p>
    <w:p w14:paraId="4FFE92EE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A619EA" wp14:editId="493D13ED">
                <wp:simplePos x="0" y="0"/>
                <wp:positionH relativeFrom="column">
                  <wp:posOffset>-1032438</wp:posOffset>
                </wp:positionH>
                <wp:positionV relativeFrom="paragraph">
                  <wp:posOffset>235848</wp:posOffset>
                </wp:positionV>
                <wp:extent cx="7284720" cy="0"/>
                <wp:effectExtent l="0" t="0" r="0" b="0"/>
                <wp:wrapNone/>
                <wp:docPr id="17" name="Ευθεία γραμμή σύνδεσης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6C07E0" id="Ευθεία γραμμή σύνδεσης 17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1.3pt,18.55pt" to="492.3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" strokecolor="windowText" strokeweight=".5pt">
                <v:stroke joinstyle="miter"/>
              </v:line>
            </w:pict>
          </mc:Fallback>
        </mc:AlternateConten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</w:t>
      </w:r>
      <w:r w:rsidRPr="00954A4B">
        <w:rPr>
          <w:rFonts w:ascii="Times New Roman" w:eastAsia="Times New Roman" w:hAnsi="Times New Roman" w:cs="Times New Roman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γ) </w:t>
      </w:r>
      <w:r w:rsidRPr="00954A4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473256D8" wp14:editId="713A7DF3">
            <wp:extent cx="454025" cy="143510"/>
            <wp:effectExtent l="0" t="0" r="3175" b="889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Όλοι</w:t>
      </w:r>
      <w:r w:rsidRPr="00954A4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7457A05B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60AFB27A" w14:textId="77777777" w:rsidR="00984F20" w:rsidRPr="00954A4B" w:rsidRDefault="00984F20" w:rsidP="00984F20">
      <w:pPr>
        <w:spacing w:after="0" w:line="240" w:lineRule="auto"/>
        <w:ind w:left="-1077" w:right="57"/>
        <w:jc w:val="both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5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α θερμοκρασία είναι σωστή, αν η ισχύς  τετρακύλινδρης μηχανής είναι 100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στις 30 στροφές/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, 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και ισχύει  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6BFEB92D" wp14:editId="2612F4C0">
            <wp:extent cx="678815" cy="546100"/>
            <wp:effectExtent l="0" t="0" r="6985" b="635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Δίνεται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και  (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10=2,3).    Όπου Τ θερμοκρασία  και Σ στροφές.</w:t>
      </w:r>
      <w:r w:rsidRPr="00954A4B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t xml:space="preserve"> </w:t>
      </w:r>
    </w:p>
    <w:p w14:paraId="4F5ED00E" w14:textId="77777777" w:rsidR="00984F20" w:rsidRPr="00954A4B" w:rsidRDefault="00984F20" w:rsidP="00984F2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</w:pPr>
      <w:r w:rsidRPr="00954A4B">
        <w:rPr>
          <w:rFonts w:ascii="Times New Roman" w:eastAsia="Times New Roman" w:hAnsi="Times New Roman" w:cs="Times New Roman"/>
          <w:b/>
          <w:sz w:val="40"/>
          <w:szCs w:val="40"/>
          <w:lang w:eastAsia="el-GR"/>
        </w:rPr>
        <w:t xml:space="preserve">     </w:t>
      </w:r>
    </w:p>
    <w:p w14:paraId="03608BD8" w14:textId="77777777" w:rsidR="00984F20" w:rsidRPr="00954A4B" w:rsidRDefault="00984F20" w:rsidP="00984F20">
      <w:pPr>
        <w:spacing w:after="0" w:line="240" w:lineRule="auto"/>
        <w:ind w:left="-964" w:right="-1304"/>
        <w:jc w:val="both"/>
        <w:rPr>
          <w:rFonts w:ascii="Arial" w:eastAsia="Times New Roman" w:hAnsi="Arial" w:cs="Arial"/>
          <w:b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4437E7" wp14:editId="14215DB5">
                <wp:simplePos x="0" y="0"/>
                <wp:positionH relativeFrom="column">
                  <wp:posOffset>-1047678</wp:posOffset>
                </wp:positionH>
                <wp:positionV relativeFrom="paragraph">
                  <wp:posOffset>209981</wp:posOffset>
                </wp:positionV>
                <wp:extent cx="7284720" cy="0"/>
                <wp:effectExtent l="0" t="0" r="0" b="0"/>
                <wp:wrapNone/>
                <wp:docPr id="22" name="Ευθεία γραμμή σύνδεσης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1125D" id="Ευθεία γραμμή σύνδεσης 22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2.5pt,16.55pt" to="491.1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" strokecolor="windowText" strokeweight=".5pt">
                <v:stroke joinstyle="miter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      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2,17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2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1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3,20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1,40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50</w:t>
      </w:r>
    </w:p>
    <w:p w14:paraId="29E1A062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4FD28AF2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6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α είναι η ταχύτητα πλοίου με επιτάχυνση  α(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)=2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+1 στο χρόνο από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1=0 έως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2=1</w:t>
      </w:r>
    </w:p>
    <w:p w14:paraId="5B293A5B" w14:textId="77777777" w:rsidR="00984F20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14927D" wp14:editId="3344A5EB">
                <wp:simplePos x="0" y="0"/>
                <wp:positionH relativeFrom="page">
                  <wp:posOffset>91440</wp:posOffset>
                </wp:positionH>
                <wp:positionV relativeFrom="paragraph">
                  <wp:posOffset>211455</wp:posOffset>
                </wp:positionV>
                <wp:extent cx="7307580" cy="15240"/>
                <wp:effectExtent l="0" t="0" r="26670" b="22860"/>
                <wp:wrapNone/>
                <wp:docPr id="18" name="Ευθεία γραμμή σύνδεσης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0758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0F1BB9" id="Ευθεία γραμμή σύνδεσης 1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16.65pt" to="582.6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3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4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5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6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1  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2</w:t>
      </w:r>
    </w:p>
    <w:p w14:paraId="57B0AA18" w14:textId="77777777" w:rsidR="00984F20" w:rsidRPr="00954A4B" w:rsidRDefault="00984F20" w:rsidP="00984F20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2F7A5048" w14:textId="77777777" w:rsidR="00984F20" w:rsidRPr="00954A4B" w:rsidRDefault="00984F20" w:rsidP="00984F20">
      <w:pPr>
        <w:spacing w:after="0" w:line="240" w:lineRule="auto"/>
        <w:ind w:left="-119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7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Στρόφαλος κινείται α) από έμβολο δύναμης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1=2συν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και  β) από έμβολο δύναμης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F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2=3ημ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</w:p>
    <w:p w14:paraId="0266B3C6" w14:textId="77777777" w:rsidR="00984F20" w:rsidRPr="00954A4B" w:rsidRDefault="00984F20" w:rsidP="00984F20">
      <w:pPr>
        <w:spacing w:after="0" w:line="240" w:lineRule="auto"/>
        <w:ind w:left="-1020" w:right="-136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Σε ποια περίπτωση έχει μεγαλύτερη ισχύ και πόση κατά τη μετακίνησή του από τη θέση 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1=0  έως τη θέση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2=π/4. </w:t>
      </w:r>
    </w:p>
    <w:p w14:paraId="390B6FB3" w14:textId="77777777" w:rsidR="00984F20" w:rsidRPr="00954A4B" w:rsidRDefault="00984F20" w:rsidP="00984F20">
      <w:pPr>
        <w:spacing w:after="0" w:line="240" w:lineRule="auto"/>
        <w:ind w:left="-1020" w:right="-136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Ποια είναι η σωστή απάντηση.</w:t>
      </w:r>
    </w:p>
    <w:p w14:paraId="06C8E56C" w14:textId="77777777" w:rsidR="00984F20" w:rsidRDefault="00984F20" w:rsidP="00984F20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9E0069" wp14:editId="2782A665">
                <wp:simplePos x="0" y="0"/>
                <wp:positionH relativeFrom="page">
                  <wp:posOffset>106680</wp:posOffset>
                </wp:positionH>
                <wp:positionV relativeFrom="paragraph">
                  <wp:posOffset>226060</wp:posOffset>
                </wp:positionV>
                <wp:extent cx="7338060" cy="15240"/>
                <wp:effectExtent l="0" t="0" r="34290" b="22860"/>
                <wp:wrapNone/>
                <wp:docPr id="19" name="Ευθεία γραμμή σύνδεσης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EC3DE3" id="Ευθεία γραμμή σύνδεσης 19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7.8pt" to="586.2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α)</w:t>
      </w:r>
      <w:bookmarkStart w:id="3" w:name="_Hlk98602351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Με</w:t>
      </w:r>
      <w:bookmarkEnd w:id="3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bookmarkStart w:id="4" w:name="_Hlk98603278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</w:t>
      </w:r>
      <w:bookmarkStart w:id="5" w:name="_Hlk98602403"/>
      <w:bookmarkEnd w:id="4"/>
      <w:r w:rsidRPr="00954A4B">
        <w:rPr>
          <w:rFonts w:ascii="Arial" w:eastAsia="Times New Roman" w:hAnsi="Arial" w:cs="Arial"/>
          <w:sz w:val="20"/>
          <w:szCs w:val="20"/>
          <w:lang w:eastAsia="el-GR"/>
        </w:rPr>
        <w:t>κατά</w:t>
      </w:r>
      <w:bookmarkEnd w:id="5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2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</w:t>
      </w:r>
      <w:bookmarkStart w:id="6" w:name="_Hlk98602465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2 </w:t>
      </w:r>
      <w:bookmarkEnd w:id="6"/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κατά 2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κατά 0,5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2 κατά 0,5    </w:t>
      </w:r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1 κατά 3    </w:t>
      </w:r>
      <w:proofErr w:type="spellStart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bCs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Με </w:t>
      </w:r>
      <w:r w:rsidRPr="00954A4B">
        <w:rPr>
          <w:rFonts w:ascii="Arial" w:eastAsia="Times New Roman" w:hAnsi="Arial" w:cs="Arial"/>
          <w:sz w:val="20"/>
          <w:szCs w:val="20"/>
          <w:lang w:val="en-US" w:eastAsia="el-GR"/>
        </w:rPr>
        <w:t>F</w:t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>2 κατά 4</w:t>
      </w:r>
    </w:p>
    <w:p w14:paraId="64161DF9" w14:textId="77777777" w:rsidR="00984F20" w:rsidRDefault="00984F20" w:rsidP="00984F20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3F88CD12" w14:textId="77777777" w:rsidR="00984F20" w:rsidRPr="00954A4B" w:rsidRDefault="00984F20" w:rsidP="00984F20">
      <w:pPr>
        <w:spacing w:after="0" w:line="240" w:lineRule="auto"/>
        <w:ind w:left="-1304" w:right="-96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8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ο από τα παρακάτω είναι το Σωστό </w:t>
      </w:r>
      <w:bookmarkStart w:id="7" w:name="_Hlk98588851"/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αποτέλεσμα για τον υπολογισμό </w:t>
      </w:r>
      <w:bookmarkEnd w:id="7"/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του εμβαδού που ορίζεται από τις συναρτήσεις    </w:t>
      </w:r>
    </w:p>
    <w:p w14:paraId="7E300FCA" w14:textId="77777777" w:rsidR="00984F20" w:rsidRPr="00954A4B" w:rsidRDefault="00984F20" w:rsidP="00984F20">
      <w:pPr>
        <w:spacing w:after="0" w:line="240" w:lineRule="auto"/>
        <w:ind w:left="-1304" w:right="-96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         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(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=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-3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+2,  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=0).    </w:t>
      </w:r>
      <w:bookmarkStart w:id="8" w:name="_Hlk98605074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</w:t>
      </w:r>
      <w:bookmarkEnd w:id="8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</w:t>
      </w:r>
    </w:p>
    <w:p w14:paraId="14DAB9F0" w14:textId="77777777" w:rsidR="00984F20" w:rsidRPr="00954A4B" w:rsidRDefault="00984F20" w:rsidP="00984F20">
      <w:pPr>
        <w:spacing w:after="0" w:line="240" w:lineRule="auto"/>
        <w:ind w:left="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363A0C" wp14:editId="6D5DB187">
                <wp:simplePos x="0" y="0"/>
                <wp:positionH relativeFrom="page">
                  <wp:posOffset>91440</wp:posOffset>
                </wp:positionH>
                <wp:positionV relativeFrom="paragraph">
                  <wp:posOffset>493395</wp:posOffset>
                </wp:positionV>
                <wp:extent cx="7338060" cy="0"/>
                <wp:effectExtent l="0" t="0" r="0" b="0"/>
                <wp:wrapNone/>
                <wp:docPr id="20" name="Ευθεία γραμμή σύνδεσης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8F4172" id="Ευθεία γραμμή σύνδεσης 20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85pt" to="585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</w:t>
      </w:r>
      <w:r w:rsidRPr="00954A4B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w:drawing>
          <wp:inline distT="0" distB="0" distL="0" distR="0" wp14:anchorId="3E7079B6" wp14:editId="7BFA03B8">
            <wp:extent cx="1046480" cy="385445"/>
            <wp:effectExtent l="0" t="0" r="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4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/4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4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2/3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3/2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</w:t>
      </w:r>
      <w:r w:rsidRPr="008E1E8B">
        <w:rPr>
          <w:rFonts w:ascii="Arial" w:eastAsia="Times New Roman" w:hAnsi="Arial" w:cs="Arial"/>
          <w:bCs/>
          <w:sz w:val="20"/>
          <w:szCs w:val="20"/>
          <w:lang w:eastAsia="el-GR"/>
        </w:rPr>
        <w:t>1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>/6</w:t>
      </w:r>
    </w:p>
    <w:p w14:paraId="261BE1EA" w14:textId="77777777" w:rsidR="00984F20" w:rsidRPr="00954A4B" w:rsidRDefault="00984F20" w:rsidP="00984F20">
      <w:pPr>
        <w:spacing w:after="0" w:line="240" w:lineRule="auto"/>
        <w:ind w:left="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</w:p>
    <w:p w14:paraId="16B68A8D" w14:textId="77777777" w:rsidR="00984F20" w:rsidRPr="00954A4B" w:rsidRDefault="00984F20" w:rsidP="00984F20">
      <w:pPr>
        <w:spacing w:after="0" w:line="240" w:lineRule="auto"/>
        <w:ind w:left="-1247" w:right="-1191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9</w:t>
      </w:r>
      <w:r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ο από τα παρακάτω είναι το Σωστό αποτέλεσμα για τον υπολογισμό του όγκου που ορίζεται από τις συναρτήσεις 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(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954A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=10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και  </w:t>
      </w:r>
      <w:r w:rsidRPr="00954A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=1)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τους γύρω από τον άξονα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  </w:t>
      </w:r>
      <w:bookmarkStart w:id="9" w:name="_Hlk98607363"/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Δίνεται</w:t>
      </w:r>
      <w:bookmarkEnd w:id="9"/>
    </w:p>
    <w:p w14:paraId="73EE1411" w14:textId="77777777" w:rsidR="00984F20" w:rsidRPr="00954A4B" w:rsidRDefault="00984F20" w:rsidP="00984F20">
      <w:pPr>
        <w:spacing w:after="0" w:line="240" w:lineRule="auto"/>
        <w:ind w:left="-45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16DAA6C" wp14:editId="272FBF63">
                <wp:simplePos x="0" y="0"/>
                <wp:positionH relativeFrom="page">
                  <wp:posOffset>91440</wp:posOffset>
                </wp:positionH>
                <wp:positionV relativeFrom="paragraph">
                  <wp:posOffset>487680</wp:posOffset>
                </wp:positionV>
                <wp:extent cx="7353300" cy="22860"/>
                <wp:effectExtent l="0" t="0" r="19050" b="34290"/>
                <wp:wrapNone/>
                <wp:docPr id="21" name="Ευθεία γραμμή σύνδεσης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7F6917" id="Ευθεία γραμμή σύνδεσης 2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4pt" to="586.2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</w:t>
      </w:r>
      <w:r w:rsidRPr="00954A4B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w:drawing>
          <wp:inline distT="0" distB="0" distL="0" distR="0" wp14:anchorId="6DCDFDBF" wp14:editId="128C7EDA">
            <wp:extent cx="707390" cy="385445"/>
            <wp:effectExtent l="0" t="0" r="0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  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π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5π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4π  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π      </w:t>
      </w:r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-3π       </w:t>
      </w:r>
      <w:proofErr w:type="spellStart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π</w:t>
      </w:r>
    </w:p>
    <w:p w14:paraId="0F84D002" w14:textId="77777777" w:rsidR="00984F20" w:rsidRDefault="00984F20" w:rsidP="00984F20">
      <w:pPr>
        <w:spacing w:after="0" w:line="240" w:lineRule="auto"/>
        <w:ind w:left="-1361" w:right="-1871"/>
        <w:jc w:val="both"/>
        <w:rPr>
          <w:rFonts w:ascii="Arial" w:eastAsia="Times New Roman" w:hAnsi="Arial" w:cs="Arial"/>
          <w:sz w:val="20"/>
          <w:szCs w:val="20"/>
          <w:lang w:eastAsia="el-GR"/>
        </w:rPr>
      </w:pPr>
    </w:p>
    <w:p w14:paraId="5DAFDFB5" w14:textId="77777777" w:rsidR="00C2383C" w:rsidRDefault="00C2383C" w:rsidP="00984F20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33C4B1F0" w14:textId="77777777" w:rsidR="00C2383C" w:rsidRDefault="00C2383C" w:rsidP="00984F20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23FD5A76" w14:textId="77777777" w:rsidR="00C2383C" w:rsidRDefault="00C2383C" w:rsidP="00984F20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6DB966DC" w14:textId="77777777" w:rsidR="00C2383C" w:rsidRDefault="00C2383C" w:rsidP="00984F20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752C8BB4" w14:textId="383D69D8" w:rsidR="00984F20" w:rsidRPr="00954A4B" w:rsidRDefault="00C2383C" w:rsidP="00984F20">
      <w:pPr>
        <w:spacing w:after="0" w:line="240" w:lineRule="auto"/>
        <w:ind w:left="-1247" w:right="-113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DC8FD50" wp14:editId="07887091">
                <wp:simplePos x="0" y="0"/>
                <wp:positionH relativeFrom="margin">
                  <wp:posOffset>-1049020</wp:posOffset>
                </wp:positionH>
                <wp:positionV relativeFrom="paragraph">
                  <wp:posOffset>-95250</wp:posOffset>
                </wp:positionV>
                <wp:extent cx="7353300" cy="22860"/>
                <wp:effectExtent l="0" t="0" r="19050" b="34290"/>
                <wp:wrapNone/>
                <wp:docPr id="41" name="Ευθεία γραμμή σύνδεσης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608BB9" id="Ευθεία γραμμή σύνδεσης 4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6pt,-7.5pt" to="496.4pt,-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84F20"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</w:t>
      </w:r>
      <w:r w:rsidR="00984F2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0</w:t>
      </w:r>
      <w:r w:rsidR="00984F20" w:rsidRPr="00954A4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Ποιο είναι το σωστό αποτέλεσμα της ισχύος τετρακύλινδρης μηχανής ταχυπλόου αν  στις 600στροφες/</w:t>
      </w:r>
      <w:r w:rsidR="00984F20" w:rsidRPr="00954A4B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έχουμε</w:t>
      </w:r>
    </w:p>
    <w:p w14:paraId="48F87452" w14:textId="77777777" w:rsidR="00984F20" w:rsidRPr="00954A4B" w:rsidRDefault="00984F20" w:rsidP="00984F20">
      <w:pPr>
        <w:spacing w:after="0" w:line="240" w:lineRule="auto"/>
        <w:ind w:left="-1304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          </w:t>
      </w:r>
      <w:r w:rsidRPr="00954A4B">
        <w:rPr>
          <w:rFonts w:ascii="Arial" w:eastAsia="Times New Roman" w:hAnsi="Arial" w:cs="Arial"/>
          <w:noProof/>
          <w:sz w:val="20"/>
          <w:szCs w:val="20"/>
          <w:lang w:eastAsia="el-GR"/>
        </w:rPr>
        <w:drawing>
          <wp:inline distT="0" distB="0" distL="0" distR="0" wp14:anchorId="32EB2B6A" wp14:editId="02ED6085">
            <wp:extent cx="880110" cy="546100"/>
            <wp:effectExtent l="0" t="0" r="0" b="635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4A4B">
        <w:rPr>
          <w:rFonts w:ascii="Arial" w:eastAsia="Times New Roman" w:hAnsi="Arial" w:cs="Arial"/>
          <w:sz w:val="20"/>
          <w:szCs w:val="20"/>
          <w:lang w:eastAsia="el-GR"/>
        </w:rPr>
        <w:t xml:space="preserve"> 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και  ( </w:t>
      </w:r>
      <w:r w:rsidRPr="00954A4B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400=6)</w:t>
      </w:r>
    </w:p>
    <w:p w14:paraId="7E935869" w14:textId="5B2F7E82" w:rsidR="00984F20" w:rsidRPr="00954A4B" w:rsidRDefault="001A6630" w:rsidP="00984F20">
      <w:pPr>
        <w:spacing w:after="0" w:line="240" w:lineRule="auto"/>
        <w:ind w:right="-1644"/>
        <w:jc w:val="both"/>
        <w:rPr>
          <w:rFonts w:ascii="Arial" w:eastAsia="Times New Roman" w:hAnsi="Arial" w:cs="Arial"/>
          <w:bCs/>
          <w:sz w:val="20"/>
          <w:szCs w:val="20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96B385B" wp14:editId="48151958">
                <wp:simplePos x="0" y="0"/>
                <wp:positionH relativeFrom="margin">
                  <wp:align>center</wp:align>
                </wp:positionH>
                <wp:positionV relativeFrom="paragraph">
                  <wp:posOffset>236432</wp:posOffset>
                </wp:positionV>
                <wp:extent cx="7353300" cy="22860"/>
                <wp:effectExtent l="0" t="0" r="19050" b="34290"/>
                <wp:wrapNone/>
                <wp:docPr id="35" name="Ευθεία γραμμή σύνδεσης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B1A676" id="Ευθεία γραμμή σύνδεσης 3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8.6pt" to="579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84F20">
        <w:rPr>
          <w:rFonts w:ascii="Arial" w:eastAsia="Times New Roman" w:hAnsi="Arial" w:cs="Arial"/>
          <w:b/>
          <w:sz w:val="20"/>
          <w:szCs w:val="20"/>
          <w:lang w:eastAsia="el-GR"/>
        </w:rPr>
        <w:t xml:space="preserve">            </w:t>
      </w:r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α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5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β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4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γ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3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 </w:t>
      </w:r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δ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1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ε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7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   </w:t>
      </w:r>
      <w:proofErr w:type="spellStart"/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στ</w:t>
      </w:r>
      <w:proofErr w:type="spellEnd"/>
      <w:r w:rsidR="00984F20" w:rsidRPr="00954A4B">
        <w:rPr>
          <w:rFonts w:ascii="Arial" w:eastAsia="Times New Roman" w:hAnsi="Arial" w:cs="Arial"/>
          <w:b/>
          <w:sz w:val="20"/>
          <w:szCs w:val="20"/>
          <w:lang w:eastAsia="el-GR"/>
        </w:rPr>
        <w:t>)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eastAsia="el-GR"/>
        </w:rPr>
        <w:t xml:space="preserve"> 24000</w:t>
      </w:r>
      <w:r w:rsidR="00984F20" w:rsidRPr="00954A4B">
        <w:rPr>
          <w:rFonts w:ascii="Arial" w:eastAsia="Times New Roman" w:hAnsi="Arial" w:cs="Arial"/>
          <w:bCs/>
          <w:sz w:val="20"/>
          <w:szCs w:val="20"/>
          <w:lang w:val="en-US" w:eastAsia="el-GR"/>
        </w:rPr>
        <w:t>watt</w:t>
      </w:r>
    </w:p>
    <w:p w14:paraId="3CC483B5" w14:textId="411E089E" w:rsidR="00984F20" w:rsidRDefault="00984F20">
      <w:pPr>
        <w:rPr>
          <w:rFonts w:ascii="Arial" w:hAnsi="Arial" w:cs="Arial"/>
          <w:sz w:val="18"/>
          <w:szCs w:val="18"/>
        </w:rPr>
      </w:pPr>
      <w:r w:rsidRPr="00FB2936">
        <w:rPr>
          <w:rFonts w:ascii="Arial" w:hAnsi="Arial" w:cs="Arial"/>
          <w:b/>
          <w:bCs/>
          <w:sz w:val="18"/>
          <w:szCs w:val="18"/>
        </w:rPr>
        <w:t>11)</w:t>
      </w:r>
      <w:r w:rsidRPr="00984F20">
        <w:rPr>
          <w:sz w:val="18"/>
          <w:szCs w:val="18"/>
        </w:rPr>
        <w:t xml:space="preserve"> </w:t>
      </w:r>
      <w:r w:rsidR="009F7698" w:rsidRPr="009F7698">
        <w:rPr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Ποια η σωστή επιλογή </w:t>
      </w:r>
      <w:bookmarkStart w:id="10" w:name="_Hlk128298473"/>
      <w:r w:rsidR="001564C4">
        <w:rPr>
          <w:rFonts w:ascii="Arial" w:hAnsi="Arial" w:cs="Arial"/>
          <w:sz w:val="18"/>
          <w:szCs w:val="18"/>
        </w:rPr>
        <w:t xml:space="preserve">του Α </w:t>
      </w:r>
      <w:bookmarkEnd w:id="10"/>
      <w:r>
        <w:rPr>
          <w:rFonts w:ascii="Arial" w:hAnsi="Arial" w:cs="Arial"/>
          <w:sz w:val="18"/>
          <w:szCs w:val="18"/>
        </w:rPr>
        <w:t>έτσι ώστε να ισχύει το ολοκλήρωμα</w:t>
      </w:r>
      <w:r w:rsidR="001564C4" w:rsidRPr="001564C4">
        <w:rPr>
          <w:rFonts w:ascii="Arial" w:hAnsi="Arial" w:cs="Arial"/>
          <w:sz w:val="18"/>
          <w:szCs w:val="18"/>
        </w:rPr>
        <w:t xml:space="preserve"> </w:t>
      </w:r>
      <w:r w:rsidR="001564C4" w:rsidRPr="001564C4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02934A4D" wp14:editId="255291D8">
            <wp:extent cx="737870" cy="337185"/>
            <wp:effectExtent l="0" t="0" r="0" b="571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870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49166" w14:textId="7A990F78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α)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7344D8" w:rsidRPr="00FC70C8">
        <w:rPr>
          <w:rFonts w:ascii="Arial" w:hAnsi="Arial" w:cs="Arial"/>
          <w:sz w:val="18"/>
          <w:szCs w:val="18"/>
        </w:rPr>
        <w:t>4</w:t>
      </w:r>
      <w:r w:rsidR="007344D8" w:rsidRPr="00FC70C8">
        <w:rPr>
          <w:rFonts w:ascii="Arial" w:hAnsi="Arial" w:cs="Arial"/>
          <w:lang w:val="en-US"/>
        </w:rPr>
        <w:t>x</w:t>
      </w:r>
      <w:r w:rsidR="007344D8" w:rsidRPr="00FC70C8">
        <w:rPr>
          <w:rFonts w:ascii="Arial" w:hAnsi="Arial" w:cs="Arial"/>
          <w:vertAlign w:val="superscript"/>
        </w:rPr>
        <w:t>4</w:t>
      </w:r>
      <w:r w:rsidRPr="00FC70C8">
        <w:rPr>
          <w:rFonts w:ascii="Arial" w:hAnsi="Arial" w:cs="Arial"/>
          <w:sz w:val="18"/>
          <w:szCs w:val="18"/>
        </w:rPr>
        <w:t xml:space="preserve">  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δ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7344D8" w:rsidRPr="00FC70C8">
        <w:rPr>
          <w:rFonts w:ascii="Arial" w:hAnsi="Arial" w:cs="Arial"/>
          <w:sz w:val="18"/>
          <w:szCs w:val="18"/>
        </w:rPr>
        <w:t>6χ</w:t>
      </w:r>
      <w:r w:rsidR="007344D8" w:rsidRPr="00FC70C8">
        <w:rPr>
          <w:rFonts w:ascii="Arial" w:hAnsi="Arial" w:cs="Arial"/>
          <w:sz w:val="18"/>
          <w:szCs w:val="18"/>
          <w:vertAlign w:val="superscript"/>
        </w:rPr>
        <w:t>5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508AB97D" w14:textId="431948E1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1564C4" w:rsidRPr="00FC70C8">
        <w:rPr>
          <w:rFonts w:ascii="Arial" w:hAnsi="Arial" w:cs="Arial"/>
          <w:sz w:val="18"/>
          <w:szCs w:val="18"/>
        </w:rPr>
        <w:t>χ</w:t>
      </w:r>
      <w:r w:rsidR="001564C4" w:rsidRPr="00FC70C8">
        <w:rPr>
          <w:rFonts w:ascii="Arial" w:hAnsi="Arial" w:cs="Arial"/>
          <w:sz w:val="18"/>
          <w:szCs w:val="18"/>
          <w:vertAlign w:val="superscript"/>
        </w:rPr>
        <w:t>5</w:t>
      </w:r>
      <w:r w:rsidRPr="00FC70C8">
        <w:rPr>
          <w:rFonts w:ascii="Arial" w:hAnsi="Arial" w:cs="Arial"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  ε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7344D8" w:rsidRPr="00FC70C8">
        <w:rPr>
          <w:rFonts w:ascii="Arial" w:hAnsi="Arial" w:cs="Arial"/>
          <w:sz w:val="18"/>
          <w:szCs w:val="18"/>
        </w:rPr>
        <w:t>5χ</w:t>
      </w:r>
      <w:r w:rsidR="007344D8" w:rsidRPr="00FC70C8">
        <w:rPr>
          <w:rFonts w:ascii="Arial" w:hAnsi="Arial" w:cs="Arial"/>
          <w:sz w:val="18"/>
          <w:szCs w:val="18"/>
          <w:vertAlign w:val="superscript"/>
        </w:rPr>
        <w:t>6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4FEBA231" w14:textId="3F254100" w:rsidR="006C1FCA" w:rsidRPr="00E92002" w:rsidRDefault="001A6630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1416169" wp14:editId="3CEAB5F0">
                <wp:simplePos x="0" y="0"/>
                <wp:positionH relativeFrom="margin">
                  <wp:posOffset>-1047044</wp:posOffset>
                </wp:positionH>
                <wp:positionV relativeFrom="paragraph">
                  <wp:posOffset>232904</wp:posOffset>
                </wp:positionV>
                <wp:extent cx="7360355" cy="11289"/>
                <wp:effectExtent l="0" t="0" r="31115" b="27305"/>
                <wp:wrapNone/>
                <wp:docPr id="42" name="Ευθεία γραμμή σύνδεσης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0355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A1C105" id="Ευθεία γραμμή σύνδεσης 42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18.35pt" to="497.1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γ)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7344D8" w:rsidRPr="00FC70C8">
        <w:rPr>
          <w:rFonts w:ascii="Arial" w:hAnsi="Arial" w:cs="Arial"/>
          <w:sz w:val="18"/>
          <w:szCs w:val="18"/>
        </w:rPr>
        <w:t>5χ</w:t>
      </w:r>
      <w:r w:rsidR="007344D8" w:rsidRPr="00FC70C8">
        <w:rPr>
          <w:rFonts w:ascii="Arial" w:hAnsi="Arial" w:cs="Arial"/>
          <w:sz w:val="18"/>
          <w:szCs w:val="18"/>
          <w:vertAlign w:val="superscript"/>
        </w:rPr>
        <w:t>5</w:t>
      </w:r>
      <w:r w:rsidR="006C1FCA" w:rsidRPr="007344D8">
        <w:rPr>
          <w:rFonts w:ascii="Arial" w:hAnsi="Arial" w:cs="Arial"/>
          <w:b/>
          <w:bCs/>
          <w:sz w:val="18"/>
          <w:szCs w:val="18"/>
          <w:vertAlign w:val="superscript"/>
        </w:rPr>
        <w:t xml:space="preserve">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</w:t>
      </w:r>
      <w:r w:rsidR="006C1FCA" w:rsidRPr="001564C4">
        <w:rPr>
          <w:rFonts w:ascii="Arial" w:hAnsi="Arial" w:cs="Arial"/>
          <w:b/>
          <w:bCs/>
          <w:sz w:val="18"/>
          <w:szCs w:val="18"/>
        </w:rPr>
        <w:t xml:space="preserve">  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7344D8" w:rsidRPr="00FC70C8">
        <w:rPr>
          <w:rFonts w:ascii="Arial" w:hAnsi="Arial" w:cs="Arial"/>
          <w:sz w:val="18"/>
          <w:szCs w:val="18"/>
        </w:rPr>
        <w:t>5χ</w:t>
      </w:r>
      <w:r w:rsidR="007344D8" w:rsidRPr="00FC70C8">
        <w:rPr>
          <w:rFonts w:ascii="Arial" w:hAnsi="Arial" w:cs="Arial"/>
          <w:sz w:val="18"/>
          <w:szCs w:val="18"/>
          <w:vertAlign w:val="superscript"/>
        </w:rPr>
        <w:t>7</w:t>
      </w:r>
      <w:r w:rsidR="006C1FCA" w:rsidRPr="007344D8">
        <w:rPr>
          <w:rFonts w:ascii="Arial" w:hAnsi="Arial" w:cs="Arial"/>
          <w:b/>
          <w:bCs/>
          <w:sz w:val="18"/>
          <w:szCs w:val="18"/>
          <w:vertAlign w:val="superscript"/>
        </w:rPr>
        <w:t xml:space="preserve">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597CAA01" w14:textId="58AEA60E" w:rsidR="00984F20" w:rsidRPr="00B87125" w:rsidRDefault="00984F20">
      <w:pPr>
        <w:rPr>
          <w:rFonts w:ascii="Arial" w:hAnsi="Arial" w:cs="Arial"/>
          <w:sz w:val="18"/>
          <w:szCs w:val="18"/>
        </w:rPr>
      </w:pPr>
      <w:r w:rsidRPr="00FB2936">
        <w:rPr>
          <w:rFonts w:ascii="Arial" w:hAnsi="Arial" w:cs="Arial"/>
          <w:b/>
          <w:bCs/>
          <w:sz w:val="18"/>
          <w:szCs w:val="18"/>
        </w:rPr>
        <w:t>12)</w:t>
      </w:r>
      <w:r>
        <w:rPr>
          <w:rFonts w:ascii="Arial" w:hAnsi="Arial" w:cs="Arial"/>
          <w:sz w:val="18"/>
          <w:szCs w:val="18"/>
        </w:rPr>
        <w:t xml:space="preserve"> </w:t>
      </w:r>
      <w:r w:rsidRPr="00984F20">
        <w:rPr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Ποια η σωστή επιλογή </w:t>
      </w:r>
      <w:r w:rsidR="001564C4">
        <w:rPr>
          <w:rFonts w:ascii="Arial" w:hAnsi="Arial" w:cs="Arial"/>
          <w:sz w:val="18"/>
          <w:szCs w:val="18"/>
        </w:rPr>
        <w:t xml:space="preserve">του Α </w:t>
      </w:r>
      <w:r>
        <w:rPr>
          <w:rFonts w:ascii="Arial" w:hAnsi="Arial" w:cs="Arial"/>
          <w:sz w:val="18"/>
          <w:szCs w:val="18"/>
        </w:rPr>
        <w:t>έτσι ώστε να ισχύει το ολοκλήρωμα</w:t>
      </w:r>
      <w:r w:rsidR="00B87125" w:rsidRPr="00B87125">
        <w:rPr>
          <w:rFonts w:ascii="Arial" w:hAnsi="Arial" w:cs="Arial"/>
          <w:sz w:val="18"/>
          <w:szCs w:val="18"/>
        </w:rPr>
        <w:t xml:space="preserve"> </w:t>
      </w:r>
      <w:r w:rsidR="00B87125" w:rsidRPr="00B87125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652CFAA" wp14:editId="723BCF4F">
            <wp:extent cx="1267460" cy="240665"/>
            <wp:effectExtent l="0" t="0" r="0" b="6985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097D6" w14:textId="4F9BD6B1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="0090688A" w:rsidRPr="0090688A">
        <w:rPr>
          <w:rFonts w:ascii="Arial" w:hAnsi="Arial" w:cs="Arial"/>
          <w:b/>
          <w:bCs/>
          <w:sz w:val="18"/>
          <w:szCs w:val="18"/>
        </w:rPr>
        <w:t xml:space="preserve">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90688A">
        <w:rPr>
          <w:rFonts w:ascii="Arial" w:hAnsi="Arial" w:cs="Arial"/>
          <w:b/>
          <w:bCs/>
          <w:sz w:val="18"/>
          <w:szCs w:val="18"/>
        </w:rPr>
        <w:t>α)</w:t>
      </w:r>
      <w:bookmarkStart w:id="11" w:name="_Hlk128339608"/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proofErr w:type="spellStart"/>
      <w:r w:rsidR="0090688A" w:rsidRPr="00FC70C8">
        <w:rPr>
          <w:rFonts w:ascii="Arial" w:hAnsi="Arial" w:cs="Arial"/>
          <w:sz w:val="18"/>
          <w:szCs w:val="18"/>
        </w:rPr>
        <w:t>χημχ</w:t>
      </w:r>
      <w:bookmarkEnd w:id="11"/>
      <w:proofErr w:type="spellEnd"/>
      <w:r w:rsidRPr="00FC70C8">
        <w:rPr>
          <w:rFonts w:ascii="Arial" w:hAnsi="Arial" w:cs="Arial"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δ)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="0090688A" w:rsidRPr="00FC70C8">
        <w:rPr>
          <w:rFonts w:ascii="Arial" w:hAnsi="Arial" w:cs="Arial"/>
          <w:sz w:val="18"/>
          <w:szCs w:val="18"/>
        </w:rPr>
        <w:t>χημχ</w:t>
      </w:r>
      <w:proofErr w:type="spellEnd"/>
      <w:r w:rsidRPr="00FC70C8">
        <w:rPr>
          <w:rFonts w:ascii="Arial" w:hAnsi="Arial" w:cs="Arial"/>
          <w:sz w:val="18"/>
          <w:szCs w:val="18"/>
        </w:rPr>
        <w:t xml:space="preserve"> </w:t>
      </w:r>
      <w:r w:rsidR="0090688A" w:rsidRPr="00FC70C8">
        <w:rPr>
          <w:rFonts w:ascii="Arial" w:hAnsi="Arial" w:cs="Arial"/>
          <w:sz w:val="18"/>
          <w:szCs w:val="18"/>
        </w:rPr>
        <w:t>+</w:t>
      </w:r>
      <w:proofErr w:type="spellStart"/>
      <w:r w:rsidR="0090688A" w:rsidRPr="00FC70C8">
        <w:rPr>
          <w:rFonts w:ascii="Arial" w:hAnsi="Arial" w:cs="Arial"/>
          <w:sz w:val="18"/>
          <w:szCs w:val="18"/>
        </w:rPr>
        <w:t>συνχ</w:t>
      </w:r>
      <w:proofErr w:type="spellEnd"/>
    </w:p>
    <w:p w14:paraId="4CED9CEC" w14:textId="2888343F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Pr="00E92002">
        <w:rPr>
          <w:rFonts w:ascii="Arial" w:hAnsi="Arial" w:cs="Arial"/>
          <w:b/>
          <w:bCs/>
          <w:sz w:val="18"/>
          <w:szCs w:val="18"/>
        </w:rPr>
        <w:t>β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proofErr w:type="spellStart"/>
      <w:r w:rsidR="0090688A" w:rsidRPr="00FC70C8">
        <w:rPr>
          <w:rFonts w:ascii="Arial" w:hAnsi="Arial" w:cs="Arial"/>
          <w:sz w:val="18"/>
          <w:szCs w:val="18"/>
        </w:rPr>
        <w:t>χ+ημχ</w:t>
      </w:r>
      <w:proofErr w:type="spellEnd"/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ε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90688A" w:rsidRPr="00FC70C8">
        <w:rPr>
          <w:rFonts w:ascii="Arial" w:hAnsi="Arial" w:cs="Arial"/>
          <w:sz w:val="18"/>
          <w:szCs w:val="18"/>
        </w:rPr>
        <w:t>χ</w:t>
      </w:r>
      <w:r w:rsidR="0090688A" w:rsidRPr="00FC70C8">
        <w:rPr>
          <w:rFonts w:ascii="Arial" w:hAnsi="Arial" w:cs="Arial"/>
          <w:sz w:val="18"/>
          <w:szCs w:val="18"/>
          <w:vertAlign w:val="superscript"/>
        </w:rPr>
        <w:t>2</w:t>
      </w:r>
      <w:r w:rsidR="0090688A" w:rsidRPr="00FC70C8">
        <w:rPr>
          <w:rFonts w:ascii="Arial" w:hAnsi="Arial" w:cs="Arial"/>
          <w:sz w:val="18"/>
          <w:szCs w:val="18"/>
        </w:rPr>
        <w:t>ημχ</w:t>
      </w:r>
      <w:r w:rsidRPr="00FC70C8">
        <w:rPr>
          <w:rFonts w:ascii="Arial" w:hAnsi="Arial" w:cs="Arial"/>
          <w:sz w:val="18"/>
          <w:szCs w:val="18"/>
        </w:rPr>
        <w:t xml:space="preserve"> </w:t>
      </w:r>
    </w:p>
    <w:p w14:paraId="16EB8699" w14:textId="624F4EA2" w:rsidR="006C1FCA" w:rsidRPr="00FC70C8" w:rsidRDefault="001A6630">
      <w:pPr>
        <w:rPr>
          <w:rFonts w:ascii="Arial" w:hAnsi="Arial" w:cs="Arial"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FE60BE" wp14:editId="252739EC">
                <wp:simplePos x="0" y="0"/>
                <wp:positionH relativeFrom="page">
                  <wp:posOffset>129822</wp:posOffset>
                </wp:positionH>
                <wp:positionV relativeFrom="paragraph">
                  <wp:posOffset>213501</wp:posOffset>
                </wp:positionV>
                <wp:extent cx="7319434" cy="28222"/>
                <wp:effectExtent l="0" t="0" r="34290" b="29210"/>
                <wp:wrapNone/>
                <wp:docPr id="43" name="Ευθεία γραμμή σύνδεσης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9434" cy="28222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32B419" id="Ευθεία γραμμή σύνδεσης 43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0.2pt,16.8pt" to="586.55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γ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B87125" w:rsidRPr="00FC70C8">
        <w:rPr>
          <w:rFonts w:ascii="Arial" w:hAnsi="Arial" w:cs="Arial"/>
          <w:sz w:val="18"/>
          <w:szCs w:val="18"/>
          <w:lang w:val="en-US"/>
        </w:rPr>
        <w:t>x</w:t>
      </w:r>
      <w:proofErr w:type="spellStart"/>
      <w:r w:rsidR="00B87125" w:rsidRPr="00FC70C8">
        <w:rPr>
          <w:rFonts w:ascii="Arial" w:hAnsi="Arial" w:cs="Arial"/>
          <w:sz w:val="18"/>
          <w:szCs w:val="18"/>
        </w:rPr>
        <w:t>συνχ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)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90688A" w:rsidRPr="00FC70C8">
        <w:rPr>
          <w:rFonts w:ascii="Arial" w:hAnsi="Arial" w:cs="Arial"/>
          <w:sz w:val="18"/>
          <w:szCs w:val="18"/>
        </w:rPr>
        <w:t>χ+2ημχ</w:t>
      </w:r>
      <w:r w:rsidR="006C1FCA" w:rsidRPr="00FC70C8">
        <w:rPr>
          <w:rFonts w:ascii="Arial" w:hAnsi="Arial" w:cs="Arial"/>
          <w:sz w:val="18"/>
          <w:szCs w:val="18"/>
        </w:rPr>
        <w:t xml:space="preserve"> </w:t>
      </w:r>
    </w:p>
    <w:p w14:paraId="5E25E55D" w14:textId="51B33043" w:rsidR="00984F20" w:rsidRPr="007C2078" w:rsidRDefault="00984F20">
      <w:pPr>
        <w:rPr>
          <w:rFonts w:ascii="Arial" w:hAnsi="Arial" w:cs="Arial"/>
          <w:sz w:val="18"/>
          <w:szCs w:val="18"/>
        </w:rPr>
      </w:pPr>
      <w:r w:rsidRPr="00FB2936">
        <w:rPr>
          <w:rFonts w:ascii="Arial" w:hAnsi="Arial" w:cs="Arial"/>
          <w:b/>
          <w:bCs/>
          <w:sz w:val="18"/>
          <w:szCs w:val="18"/>
        </w:rPr>
        <w:t>13)</w:t>
      </w:r>
      <w:r w:rsidR="009F7698" w:rsidRPr="009F7698">
        <w:rPr>
          <w:rFonts w:ascii="Arial" w:hAnsi="Arial" w:cs="Arial"/>
          <w:b/>
          <w:bCs/>
          <w:sz w:val="18"/>
          <w:szCs w:val="18"/>
        </w:rPr>
        <w:t xml:space="preserve"> </w:t>
      </w:r>
      <w:r w:rsidRPr="00984F20">
        <w:rPr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Ποια η σωστή επιλογή</w:t>
      </w:r>
      <w:r w:rsidR="001564C4" w:rsidRPr="001564C4">
        <w:rPr>
          <w:rFonts w:ascii="Arial" w:hAnsi="Arial" w:cs="Arial"/>
          <w:sz w:val="18"/>
          <w:szCs w:val="18"/>
        </w:rPr>
        <w:t xml:space="preserve"> </w:t>
      </w:r>
      <w:r w:rsidR="001564C4">
        <w:rPr>
          <w:rFonts w:ascii="Arial" w:hAnsi="Arial" w:cs="Arial"/>
          <w:sz w:val="18"/>
          <w:szCs w:val="18"/>
        </w:rPr>
        <w:t>του Α</w:t>
      </w:r>
      <w:r>
        <w:rPr>
          <w:rFonts w:ascii="Arial" w:hAnsi="Arial" w:cs="Arial"/>
          <w:sz w:val="18"/>
          <w:szCs w:val="18"/>
        </w:rPr>
        <w:t xml:space="preserve"> έτσι ώστε να ισχύει το ολοκλήρωμα</w:t>
      </w:r>
      <w:r w:rsidR="007C2078" w:rsidRPr="007C2078">
        <w:rPr>
          <w:rFonts w:ascii="Arial" w:hAnsi="Arial" w:cs="Arial"/>
          <w:sz w:val="18"/>
          <w:szCs w:val="18"/>
        </w:rPr>
        <w:t xml:space="preserve"> </w:t>
      </w:r>
      <w:r w:rsidR="007C2078" w:rsidRPr="007C2078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1C5236F0" wp14:editId="4191A931">
            <wp:extent cx="914400" cy="567055"/>
            <wp:effectExtent l="0" t="0" r="0" b="444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50A8F9" w14:textId="29B4F06B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</w:t>
      </w:r>
      <w:r w:rsidR="00FC70C8">
        <w:rPr>
          <w:rFonts w:ascii="Arial" w:hAnsi="Arial" w:cs="Arial"/>
          <w:sz w:val="18"/>
          <w:szCs w:val="18"/>
        </w:rPr>
        <w:t xml:space="preserve">  </w:t>
      </w:r>
      <w:r w:rsidRPr="00E92002">
        <w:rPr>
          <w:rFonts w:ascii="Arial" w:hAnsi="Arial" w:cs="Arial"/>
          <w:b/>
          <w:bCs/>
          <w:sz w:val="18"/>
          <w:szCs w:val="18"/>
        </w:rPr>
        <w:t>α)</w:t>
      </w:r>
      <w:bookmarkStart w:id="12" w:name="_Hlk128339827"/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90688A" w:rsidRPr="00FC70C8">
        <w:rPr>
          <w:rFonts w:ascii="Arial" w:hAnsi="Arial" w:cs="Arial"/>
          <w:sz w:val="18"/>
          <w:szCs w:val="18"/>
        </w:rPr>
        <w:t>συν(3/7)χ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</w:t>
      </w:r>
      <w:bookmarkEnd w:id="12"/>
      <w:r w:rsidRPr="00E92002">
        <w:rPr>
          <w:rFonts w:ascii="Arial" w:hAnsi="Arial" w:cs="Arial"/>
          <w:b/>
          <w:bCs/>
          <w:sz w:val="18"/>
          <w:szCs w:val="18"/>
        </w:rPr>
        <w:t>δ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proofErr w:type="spellStart"/>
      <w:r w:rsidR="007C2078" w:rsidRPr="00FC70C8">
        <w:rPr>
          <w:rFonts w:ascii="Arial" w:hAnsi="Arial" w:cs="Arial"/>
          <w:sz w:val="18"/>
          <w:szCs w:val="18"/>
        </w:rPr>
        <w:t>ημ</w:t>
      </w:r>
      <w:proofErr w:type="spellEnd"/>
      <w:r w:rsidR="007C2078" w:rsidRPr="00FC70C8">
        <w:rPr>
          <w:rFonts w:ascii="Arial" w:hAnsi="Arial" w:cs="Arial"/>
          <w:sz w:val="18"/>
          <w:szCs w:val="18"/>
          <w:vertAlign w:val="superscript"/>
        </w:rPr>
        <w:t>(3/7)</w:t>
      </w:r>
      <w:r w:rsidRPr="00FC70C8">
        <w:rPr>
          <w:rFonts w:ascii="Arial" w:hAnsi="Arial" w:cs="Arial"/>
          <w:sz w:val="18"/>
          <w:szCs w:val="18"/>
        </w:rPr>
        <w:t xml:space="preserve"> </w:t>
      </w:r>
      <w:r w:rsidR="007C2078" w:rsidRPr="00FC70C8">
        <w:rPr>
          <w:rFonts w:ascii="Arial" w:hAnsi="Arial" w:cs="Arial"/>
          <w:sz w:val="18"/>
          <w:szCs w:val="18"/>
        </w:rPr>
        <w:t>χ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016F1BF9" w14:textId="1D77F74A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β)</w:t>
      </w:r>
      <w:r w:rsidR="003C347E">
        <w:rPr>
          <w:rFonts w:ascii="Arial" w:hAnsi="Arial" w:cs="Arial"/>
          <w:b/>
          <w:bCs/>
          <w:sz w:val="18"/>
          <w:szCs w:val="18"/>
        </w:rPr>
        <w:t xml:space="preserve">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3C347E" w:rsidRPr="00FC70C8">
        <w:rPr>
          <w:rFonts w:ascii="Arial" w:hAnsi="Arial" w:cs="Arial"/>
          <w:sz w:val="18"/>
          <w:szCs w:val="18"/>
        </w:rPr>
        <w:t>(10/7)</w:t>
      </w:r>
      <w:proofErr w:type="spellStart"/>
      <w:r w:rsidR="003C347E" w:rsidRPr="00FC70C8">
        <w:rPr>
          <w:rFonts w:ascii="Arial" w:hAnsi="Arial" w:cs="Arial"/>
          <w:sz w:val="18"/>
          <w:szCs w:val="18"/>
        </w:rPr>
        <w:t>συνχ</w:t>
      </w:r>
      <w:proofErr w:type="spellEnd"/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>ε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3C347E" w:rsidRPr="00FC70C8">
        <w:rPr>
          <w:rFonts w:ascii="Arial" w:hAnsi="Arial" w:cs="Arial"/>
          <w:sz w:val="18"/>
          <w:szCs w:val="18"/>
        </w:rPr>
        <w:t>συν</w:t>
      </w:r>
      <w:r w:rsidR="003C347E" w:rsidRPr="00FC70C8">
        <w:rPr>
          <w:rFonts w:ascii="Arial" w:hAnsi="Arial" w:cs="Arial"/>
          <w:sz w:val="18"/>
          <w:szCs w:val="18"/>
          <w:vertAlign w:val="superscript"/>
        </w:rPr>
        <w:t>(6/7)</w:t>
      </w:r>
      <w:r w:rsidR="003C347E" w:rsidRPr="00FC70C8">
        <w:rPr>
          <w:rFonts w:ascii="Arial" w:hAnsi="Arial" w:cs="Arial"/>
          <w:sz w:val="18"/>
          <w:szCs w:val="18"/>
        </w:rPr>
        <w:t>χ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7AE82FCA" w14:textId="34FDF655" w:rsidR="006C1FCA" w:rsidRPr="00E92002" w:rsidRDefault="001A6630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5AB5987" wp14:editId="252895C6">
                <wp:simplePos x="0" y="0"/>
                <wp:positionH relativeFrom="margin">
                  <wp:posOffset>-1047044</wp:posOffset>
                </wp:positionH>
                <wp:positionV relativeFrom="paragraph">
                  <wp:posOffset>158750</wp:posOffset>
                </wp:positionV>
                <wp:extent cx="7377288" cy="10724"/>
                <wp:effectExtent l="0" t="0" r="33655" b="27940"/>
                <wp:wrapNone/>
                <wp:docPr id="45" name="Ευθεία γραμμή σύνδεσης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77288" cy="1072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DE869E" id="Ευθεία γραμμή σύνδεσης 45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12.5pt" to="498.4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>γ)</w:t>
      </w:r>
      <w:r w:rsidR="003C347E" w:rsidRPr="003C347E">
        <w:rPr>
          <w:rFonts w:ascii="Arial" w:hAnsi="Arial" w:cs="Arial"/>
          <w:b/>
          <w:bCs/>
          <w:sz w:val="18"/>
          <w:szCs w:val="18"/>
        </w:rPr>
        <w:t xml:space="preserve"> 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</w:t>
      </w:r>
      <w:r w:rsidR="003C347E" w:rsidRPr="00FC70C8">
        <w:rPr>
          <w:rFonts w:ascii="Arial" w:hAnsi="Arial" w:cs="Arial"/>
          <w:sz w:val="18"/>
          <w:szCs w:val="18"/>
        </w:rPr>
        <w:t>συν</w:t>
      </w:r>
      <w:r w:rsidR="003C347E" w:rsidRPr="00FC70C8">
        <w:rPr>
          <w:rFonts w:ascii="Arial" w:hAnsi="Arial" w:cs="Arial"/>
          <w:sz w:val="18"/>
          <w:szCs w:val="18"/>
          <w:vertAlign w:val="superscript"/>
        </w:rPr>
        <w:t>(3/7)</w:t>
      </w:r>
      <w:r w:rsidR="003C347E" w:rsidRPr="00FC70C8">
        <w:rPr>
          <w:rFonts w:ascii="Arial" w:hAnsi="Arial" w:cs="Arial"/>
          <w:sz w:val="18"/>
          <w:szCs w:val="18"/>
        </w:rPr>
        <w:t>χ</w:t>
      </w:r>
      <w:r w:rsidR="003C347E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FC70C8">
        <w:rPr>
          <w:rFonts w:ascii="Arial" w:hAnsi="Arial" w:cs="Arial"/>
          <w:b/>
          <w:bCs/>
          <w:sz w:val="18"/>
          <w:szCs w:val="18"/>
        </w:rPr>
        <w:t xml:space="preserve">  </w:t>
      </w:r>
      <w:proofErr w:type="spellStart"/>
      <w:r w:rsidR="003C347E" w:rsidRPr="00FC70C8">
        <w:rPr>
          <w:rFonts w:ascii="Arial" w:hAnsi="Arial" w:cs="Arial"/>
          <w:sz w:val="18"/>
          <w:szCs w:val="18"/>
        </w:rPr>
        <w:t>ημ</w:t>
      </w:r>
      <w:proofErr w:type="spellEnd"/>
      <w:r w:rsidR="003C347E" w:rsidRPr="00FC70C8">
        <w:rPr>
          <w:rFonts w:ascii="Arial" w:hAnsi="Arial" w:cs="Arial"/>
          <w:sz w:val="18"/>
          <w:szCs w:val="18"/>
          <w:vertAlign w:val="superscript"/>
        </w:rPr>
        <w:t>(9/6)</w:t>
      </w:r>
      <w:r w:rsidR="003C347E" w:rsidRPr="00FC70C8">
        <w:rPr>
          <w:rFonts w:ascii="Arial" w:hAnsi="Arial" w:cs="Arial"/>
          <w:sz w:val="18"/>
          <w:szCs w:val="18"/>
        </w:rPr>
        <w:t>χ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410D02B4" w14:textId="7DB5D8F2" w:rsidR="00337804" w:rsidRPr="00337804" w:rsidRDefault="009F7698" w:rsidP="00337804">
      <w:pPr>
        <w:spacing w:after="0"/>
        <w:ind w:left="-1417"/>
        <w:rPr>
          <w:rFonts w:ascii="Arial" w:hAnsi="Arial" w:cs="Arial"/>
          <w:sz w:val="18"/>
          <w:szCs w:val="18"/>
        </w:rPr>
      </w:pPr>
      <w:r w:rsidRPr="009F7698">
        <w:rPr>
          <w:rFonts w:ascii="Arial" w:hAnsi="Arial" w:cs="Arial"/>
          <w:b/>
          <w:bCs/>
          <w:sz w:val="18"/>
          <w:szCs w:val="18"/>
        </w:rPr>
        <w:t xml:space="preserve">      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984F20" w:rsidRPr="00FB2936">
        <w:rPr>
          <w:rFonts w:ascii="Arial" w:hAnsi="Arial" w:cs="Arial"/>
          <w:b/>
          <w:bCs/>
          <w:sz w:val="18"/>
          <w:szCs w:val="18"/>
        </w:rPr>
        <w:t>14)</w:t>
      </w:r>
      <w:r w:rsidR="00984F20">
        <w:rPr>
          <w:rFonts w:ascii="Arial" w:hAnsi="Arial" w:cs="Arial"/>
          <w:sz w:val="18"/>
          <w:szCs w:val="18"/>
        </w:rPr>
        <w:t xml:space="preserve"> Ποια είναι η θερμοκρασία Τ που αναπτύσσεται στον κύλινδρο μηχανής εσωτερικής καύσης. Αν ισχύει </w:t>
      </w:r>
      <w:r w:rsidR="006A7D58">
        <w:rPr>
          <w:rFonts w:ascii="Arial" w:hAnsi="Arial" w:cs="Arial"/>
          <w:sz w:val="18"/>
          <w:szCs w:val="18"/>
        </w:rPr>
        <w:t>και</w:t>
      </w:r>
      <w:r w:rsidR="003478DF" w:rsidRPr="003478DF">
        <w:rPr>
          <w:rFonts w:ascii="Arial" w:hAnsi="Arial" w:cs="Arial"/>
          <w:sz w:val="18"/>
          <w:szCs w:val="18"/>
        </w:rPr>
        <w:t xml:space="preserve"> </w:t>
      </w:r>
      <w:r w:rsidR="00984F20" w:rsidRPr="00984F20">
        <w:rPr>
          <w:rFonts w:ascii="Arial" w:hAnsi="Arial" w:cs="Arial"/>
          <w:sz w:val="18"/>
          <w:szCs w:val="18"/>
        </w:rPr>
        <w:t>(</w:t>
      </w:r>
      <w:r w:rsidR="00984F20">
        <w:rPr>
          <w:rFonts w:ascii="Arial" w:hAnsi="Arial" w:cs="Arial"/>
          <w:sz w:val="18"/>
          <w:szCs w:val="18"/>
          <w:lang w:val="en-US"/>
        </w:rPr>
        <w:t>ln</w:t>
      </w:r>
      <w:r w:rsidR="00337804">
        <w:rPr>
          <w:rFonts w:ascii="Arial" w:hAnsi="Arial" w:cs="Arial"/>
          <w:sz w:val="18"/>
          <w:szCs w:val="18"/>
        </w:rPr>
        <w:t xml:space="preserve"> </w:t>
      </w:r>
      <w:r w:rsidR="00337804" w:rsidRPr="00984F20">
        <w:rPr>
          <w:rFonts w:ascii="Arial" w:hAnsi="Arial" w:cs="Arial"/>
          <w:sz w:val="18"/>
          <w:szCs w:val="18"/>
        </w:rPr>
        <w:t>8=2)</w:t>
      </w:r>
      <w:r w:rsidR="00337804">
        <w:rPr>
          <w:rFonts w:ascii="Arial" w:hAnsi="Arial" w:cs="Arial"/>
          <w:sz w:val="18"/>
          <w:szCs w:val="18"/>
        </w:rPr>
        <w:t xml:space="preserve">     </w:t>
      </w:r>
      <w:r w:rsidR="00337804" w:rsidRPr="00984F20">
        <w:rPr>
          <w:rFonts w:ascii="Arial" w:hAnsi="Arial" w:cs="Arial"/>
          <w:sz w:val="18"/>
          <w:szCs w:val="18"/>
        </w:rPr>
        <w:t xml:space="preserve"> </w:t>
      </w:r>
    </w:p>
    <w:p w14:paraId="166DE528" w14:textId="3B2874AB" w:rsidR="00984F20" w:rsidRDefault="00337804" w:rsidP="009F7698">
      <w:pPr>
        <w:spacing w:after="0"/>
        <w:ind w:left="-964"/>
        <w:rPr>
          <w:rFonts w:ascii="Arial" w:hAnsi="Arial" w:cs="Arial"/>
          <w:sz w:val="18"/>
          <w:szCs w:val="18"/>
        </w:rPr>
      </w:pPr>
      <w:bookmarkStart w:id="13" w:name="_Hlk128423046"/>
      <w:r>
        <w:rPr>
          <w:rFonts w:ascii="Arial" w:hAnsi="Arial" w:cs="Arial"/>
          <w:sz w:val="18"/>
          <w:szCs w:val="18"/>
        </w:rPr>
        <w:t xml:space="preserve">        </w:t>
      </w:r>
      <w:r w:rsidR="00984F20" w:rsidRPr="00984F20">
        <w:rPr>
          <w:rFonts w:ascii="Arial" w:hAnsi="Arial" w:cs="Arial"/>
          <w:sz w:val="18"/>
          <w:szCs w:val="18"/>
        </w:rPr>
        <w:t xml:space="preserve"> </w:t>
      </w:r>
      <w:bookmarkEnd w:id="13"/>
      <w:r w:rsidRPr="003478DF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6E38C757" wp14:editId="570DDE51">
            <wp:extent cx="838200" cy="548640"/>
            <wp:effectExtent l="0" t="0" r="0" b="381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68BB2" w14:textId="61553BDB" w:rsidR="00984F20" w:rsidRDefault="00984F20" w:rsidP="00FB2936">
      <w:pPr>
        <w:spacing w:after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="009A0AF0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   </w:t>
      </w:r>
      <w:r w:rsidRPr="00E92002">
        <w:rPr>
          <w:rFonts w:ascii="Arial" w:hAnsi="Arial" w:cs="Arial"/>
          <w:b/>
          <w:bCs/>
          <w:sz w:val="18"/>
          <w:szCs w:val="18"/>
        </w:rPr>
        <w:t>α)</w:t>
      </w:r>
      <w:r>
        <w:rPr>
          <w:rFonts w:ascii="Arial" w:hAnsi="Arial" w:cs="Arial"/>
          <w:sz w:val="18"/>
          <w:szCs w:val="18"/>
        </w:rPr>
        <w:t xml:space="preserve">  200                                    </w:t>
      </w:r>
      <w:r w:rsidRPr="00E92002">
        <w:rPr>
          <w:rFonts w:ascii="Arial" w:hAnsi="Arial" w:cs="Arial"/>
          <w:b/>
          <w:bCs/>
          <w:sz w:val="18"/>
          <w:szCs w:val="18"/>
        </w:rPr>
        <w:t>δ)</w:t>
      </w:r>
      <w:r>
        <w:rPr>
          <w:rFonts w:ascii="Arial" w:hAnsi="Arial" w:cs="Arial"/>
          <w:sz w:val="18"/>
          <w:szCs w:val="18"/>
        </w:rPr>
        <w:t xml:space="preserve">  250</w:t>
      </w:r>
    </w:p>
    <w:p w14:paraId="66E986D3" w14:textId="050D15E3" w:rsidR="00984F20" w:rsidRDefault="00984F20" w:rsidP="00FB2936">
      <w:pPr>
        <w:spacing w:after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="009A0AF0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 xml:space="preserve">   </w:t>
      </w:r>
      <w:r w:rsidRPr="00E92002">
        <w:rPr>
          <w:rFonts w:ascii="Arial" w:hAnsi="Arial" w:cs="Arial"/>
          <w:b/>
          <w:bCs/>
          <w:sz w:val="18"/>
          <w:szCs w:val="18"/>
        </w:rPr>
        <w:t>β)</w:t>
      </w:r>
      <w:r>
        <w:rPr>
          <w:rFonts w:ascii="Arial" w:hAnsi="Arial" w:cs="Arial"/>
          <w:sz w:val="18"/>
          <w:szCs w:val="18"/>
        </w:rPr>
        <w:t xml:space="preserve">  300                                    </w:t>
      </w:r>
      <w:r w:rsidRPr="00E92002">
        <w:rPr>
          <w:rFonts w:ascii="Arial" w:hAnsi="Arial" w:cs="Arial"/>
          <w:b/>
          <w:bCs/>
          <w:sz w:val="18"/>
          <w:szCs w:val="18"/>
        </w:rPr>
        <w:t>ε)</w:t>
      </w:r>
      <w:r>
        <w:rPr>
          <w:rFonts w:ascii="Arial" w:hAnsi="Arial" w:cs="Arial"/>
          <w:sz w:val="18"/>
          <w:szCs w:val="18"/>
        </w:rPr>
        <w:t xml:space="preserve">  350</w:t>
      </w:r>
    </w:p>
    <w:p w14:paraId="4D2D1747" w14:textId="01A1F047" w:rsidR="00984F20" w:rsidRDefault="001A6630">
      <w:pPr>
        <w:rPr>
          <w:rFonts w:ascii="Arial" w:hAnsi="Arial" w:cs="Arial"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D97D3F4" wp14:editId="59894163">
                <wp:simplePos x="0" y="0"/>
                <wp:positionH relativeFrom="margin">
                  <wp:posOffset>-1047044</wp:posOffset>
                </wp:positionH>
                <wp:positionV relativeFrom="paragraph">
                  <wp:posOffset>332317</wp:posOffset>
                </wp:positionV>
                <wp:extent cx="7399866" cy="56444"/>
                <wp:effectExtent l="0" t="0" r="29845" b="20320"/>
                <wp:wrapNone/>
                <wp:docPr id="44" name="Ευθεία γραμμή σύνδεσης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9866" cy="5644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BF8422" id="Ευθεία γραμμή σύνδεσης 44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6.15pt" to="500.2pt,3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984F20" w:rsidRPr="00E92002">
        <w:rPr>
          <w:rFonts w:ascii="Arial" w:hAnsi="Arial" w:cs="Arial"/>
          <w:b/>
          <w:bCs/>
          <w:sz w:val="18"/>
          <w:szCs w:val="18"/>
        </w:rPr>
        <w:t xml:space="preserve">      </w:t>
      </w:r>
      <w:r w:rsidR="009A0AF0">
        <w:rPr>
          <w:rFonts w:ascii="Arial" w:hAnsi="Arial" w:cs="Arial"/>
          <w:b/>
          <w:bCs/>
          <w:sz w:val="18"/>
          <w:szCs w:val="18"/>
        </w:rPr>
        <w:t xml:space="preserve"> </w:t>
      </w:r>
      <w:r w:rsidR="00984F20" w:rsidRPr="00E92002">
        <w:rPr>
          <w:rFonts w:ascii="Arial" w:hAnsi="Arial" w:cs="Arial"/>
          <w:b/>
          <w:bCs/>
          <w:sz w:val="18"/>
          <w:szCs w:val="18"/>
        </w:rPr>
        <w:t xml:space="preserve">   γ)</w:t>
      </w:r>
      <w:r w:rsidR="00984F20">
        <w:rPr>
          <w:rFonts w:ascii="Arial" w:hAnsi="Arial" w:cs="Arial"/>
          <w:sz w:val="18"/>
          <w:szCs w:val="18"/>
        </w:rPr>
        <w:t xml:space="preserve">  333,3                               </w:t>
      </w:r>
      <w:proofErr w:type="spellStart"/>
      <w:r w:rsidR="00984F20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984F20" w:rsidRPr="00E92002">
        <w:rPr>
          <w:rFonts w:ascii="Arial" w:hAnsi="Arial" w:cs="Arial"/>
          <w:b/>
          <w:bCs/>
          <w:sz w:val="18"/>
          <w:szCs w:val="18"/>
        </w:rPr>
        <w:t>)</w:t>
      </w:r>
      <w:r w:rsidR="00984F20">
        <w:rPr>
          <w:rFonts w:ascii="Arial" w:hAnsi="Arial" w:cs="Arial"/>
          <w:sz w:val="18"/>
          <w:szCs w:val="18"/>
        </w:rPr>
        <w:t xml:space="preserve">  270</w:t>
      </w:r>
    </w:p>
    <w:p w14:paraId="23B04998" w14:textId="1CA85A6E" w:rsidR="004439A1" w:rsidRDefault="004439A1">
      <w:pPr>
        <w:rPr>
          <w:rFonts w:ascii="Arial" w:hAnsi="Arial" w:cs="Arial"/>
          <w:sz w:val="18"/>
          <w:szCs w:val="18"/>
        </w:rPr>
      </w:pPr>
    </w:p>
    <w:p w14:paraId="790562E2" w14:textId="406FA7C9" w:rsidR="00984F20" w:rsidRPr="006A7D58" w:rsidRDefault="00984F20">
      <w:pPr>
        <w:rPr>
          <w:rFonts w:ascii="Arial" w:hAnsi="Arial" w:cs="Arial"/>
          <w:sz w:val="18"/>
          <w:szCs w:val="18"/>
        </w:rPr>
      </w:pPr>
      <w:r w:rsidRPr="00FB2936">
        <w:rPr>
          <w:rFonts w:ascii="Arial" w:hAnsi="Arial" w:cs="Arial"/>
          <w:b/>
          <w:bCs/>
          <w:sz w:val="18"/>
          <w:szCs w:val="18"/>
        </w:rPr>
        <w:t>15)</w:t>
      </w:r>
      <w:r>
        <w:rPr>
          <w:rFonts w:ascii="Arial" w:hAnsi="Arial" w:cs="Arial"/>
          <w:sz w:val="18"/>
          <w:szCs w:val="18"/>
        </w:rPr>
        <w:t xml:space="preserve"> </w:t>
      </w:r>
      <w:bookmarkStart w:id="14" w:name="_Hlk128325132"/>
      <w:r>
        <w:rPr>
          <w:rFonts w:ascii="Arial" w:hAnsi="Arial" w:cs="Arial"/>
          <w:sz w:val="18"/>
          <w:szCs w:val="18"/>
        </w:rPr>
        <w:t>Ποιο</w:t>
      </w:r>
      <w:r w:rsidR="00A92BDF">
        <w:rPr>
          <w:rFonts w:ascii="Arial" w:hAnsi="Arial" w:cs="Arial"/>
          <w:sz w:val="18"/>
          <w:szCs w:val="18"/>
        </w:rPr>
        <w:t xml:space="preserve"> είναι</w:t>
      </w:r>
      <w:r>
        <w:rPr>
          <w:rFonts w:ascii="Arial" w:hAnsi="Arial" w:cs="Arial"/>
          <w:sz w:val="18"/>
          <w:szCs w:val="18"/>
        </w:rPr>
        <w:t xml:space="preserve"> το </w:t>
      </w:r>
      <w:r w:rsidR="00A92BDF">
        <w:rPr>
          <w:rFonts w:ascii="Arial" w:hAnsi="Arial" w:cs="Arial"/>
          <w:sz w:val="18"/>
          <w:szCs w:val="18"/>
        </w:rPr>
        <w:t>Σ</w:t>
      </w:r>
      <w:r>
        <w:rPr>
          <w:rFonts w:ascii="Arial" w:hAnsi="Arial" w:cs="Arial"/>
          <w:sz w:val="18"/>
          <w:szCs w:val="18"/>
        </w:rPr>
        <w:t>ωστό αποτέλεσμα της ολοκλήρωσης</w:t>
      </w:r>
      <w:bookmarkEnd w:id="14"/>
      <w:r w:rsidR="006A7D58" w:rsidRPr="006A7D58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81F96F1" wp14:editId="47B3311B">
            <wp:extent cx="403860" cy="243840"/>
            <wp:effectExtent l="0" t="0" r="0" b="381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0DF34" w14:textId="47C13FA8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α)</w:t>
      </w:r>
      <w:bookmarkStart w:id="15" w:name="_Hlk128319622"/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xlnx</w:t>
      </w:r>
      <w:proofErr w:type="spellEnd"/>
      <w:r w:rsidR="006A7D58" w:rsidRPr="00337804">
        <w:rPr>
          <w:rFonts w:ascii="Arial" w:hAnsi="Arial" w:cs="Arial"/>
          <w:sz w:val="18"/>
          <w:szCs w:val="18"/>
        </w:rPr>
        <w:t>-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bookmarkEnd w:id="15"/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δ) 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  <w:vertAlign w:val="superscript"/>
        </w:rPr>
        <w:t>2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lnx</w:t>
      </w:r>
      <w:proofErr w:type="spellEnd"/>
      <w:r w:rsidR="006A7D58" w:rsidRPr="00337804">
        <w:rPr>
          <w:rFonts w:ascii="Arial" w:hAnsi="Arial" w:cs="Arial"/>
          <w:sz w:val="18"/>
          <w:szCs w:val="18"/>
        </w:rPr>
        <w:t>-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234FBC56" w14:textId="5BB3EA52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 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2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lnx</w:t>
      </w:r>
      <w:proofErr w:type="spellEnd"/>
      <w:r w:rsidR="006A7D58" w:rsidRPr="00337804">
        <w:rPr>
          <w:rFonts w:ascii="Arial" w:hAnsi="Arial" w:cs="Arial"/>
          <w:sz w:val="18"/>
          <w:szCs w:val="18"/>
        </w:rPr>
        <w:t>-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ε) 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xlnx</w:t>
      </w:r>
      <w:proofErr w:type="spellEnd"/>
      <w:r w:rsidR="006A7D58" w:rsidRPr="00337804">
        <w:rPr>
          <w:rFonts w:ascii="Arial" w:hAnsi="Arial" w:cs="Arial"/>
          <w:sz w:val="18"/>
          <w:szCs w:val="18"/>
          <w:vertAlign w:val="superscript"/>
        </w:rPr>
        <w:t>2</w:t>
      </w:r>
      <w:r w:rsidR="006A7D58" w:rsidRPr="00337804">
        <w:rPr>
          <w:rFonts w:ascii="Arial" w:hAnsi="Arial" w:cs="Arial"/>
          <w:sz w:val="18"/>
          <w:szCs w:val="18"/>
        </w:rPr>
        <w:t>-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04599D4B" w14:textId="44EC4813" w:rsidR="00984F20" w:rsidRDefault="001A6630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7F3F2A" wp14:editId="34968B1D">
                <wp:simplePos x="0" y="0"/>
                <wp:positionH relativeFrom="page">
                  <wp:posOffset>101599</wp:posOffset>
                </wp:positionH>
                <wp:positionV relativeFrom="paragraph">
                  <wp:posOffset>323709</wp:posOffset>
                </wp:positionV>
                <wp:extent cx="7354641" cy="22578"/>
                <wp:effectExtent l="0" t="0" r="36830" b="34925"/>
                <wp:wrapNone/>
                <wp:docPr id="46" name="Ευθεία γραμμή σύνδεσης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4641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728978" id="Ευθεία γραμμή σύνδεσης 46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pt,25.5pt" to="587.1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γ) 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xlnx</w:t>
      </w:r>
      <w:proofErr w:type="spellEnd"/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201F7B" w:rsidRPr="00337804">
        <w:rPr>
          <w:rFonts w:ascii="Arial" w:hAnsi="Arial" w:cs="Arial"/>
          <w:sz w:val="18"/>
          <w:szCs w:val="18"/>
        </w:rPr>
        <w:t>(1/2)</w:t>
      </w:r>
      <w:proofErr w:type="spellStart"/>
      <w:r w:rsidR="006A7D58" w:rsidRPr="00337804">
        <w:rPr>
          <w:rFonts w:ascii="Arial" w:hAnsi="Arial" w:cs="Arial"/>
          <w:sz w:val="18"/>
          <w:szCs w:val="18"/>
          <w:lang w:val="en-US"/>
        </w:rPr>
        <w:t>xlnx</w:t>
      </w:r>
      <w:proofErr w:type="spellEnd"/>
      <w:r w:rsidR="006A7D58" w:rsidRPr="00337804">
        <w:rPr>
          <w:rFonts w:ascii="Arial" w:hAnsi="Arial" w:cs="Arial"/>
          <w:sz w:val="18"/>
          <w:szCs w:val="18"/>
        </w:rPr>
        <w:t>-</w:t>
      </w:r>
      <w:r w:rsidR="006A7D58" w:rsidRPr="00337804">
        <w:rPr>
          <w:rFonts w:ascii="Arial" w:hAnsi="Arial" w:cs="Arial"/>
          <w:sz w:val="18"/>
          <w:szCs w:val="18"/>
          <w:lang w:val="en-US"/>
        </w:rPr>
        <w:t>x</w:t>
      </w:r>
      <w:r w:rsidR="006A7D58" w:rsidRPr="00337804">
        <w:rPr>
          <w:rFonts w:ascii="Arial" w:hAnsi="Arial" w:cs="Arial"/>
          <w:sz w:val="18"/>
          <w:szCs w:val="18"/>
        </w:rPr>
        <w:t>+</w:t>
      </w:r>
      <w:r w:rsidR="006A7D58" w:rsidRPr="00337804">
        <w:rPr>
          <w:rFonts w:ascii="Arial" w:hAnsi="Arial" w:cs="Arial"/>
          <w:sz w:val="18"/>
          <w:szCs w:val="18"/>
          <w:lang w:val="en-US"/>
        </w:rPr>
        <w:t>c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1486C448" w14:textId="7608A69A" w:rsidR="001A6630" w:rsidRPr="00E92002" w:rsidRDefault="001A6630">
      <w:pPr>
        <w:rPr>
          <w:rFonts w:ascii="Arial" w:hAnsi="Arial" w:cs="Arial"/>
          <w:b/>
          <w:bCs/>
          <w:sz w:val="18"/>
          <w:szCs w:val="18"/>
        </w:rPr>
      </w:pPr>
    </w:p>
    <w:p w14:paraId="1C7402F9" w14:textId="77777777" w:rsidR="00337804" w:rsidRDefault="009F7698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  <w:r w:rsidRPr="009F7698">
        <w:rPr>
          <w:rFonts w:ascii="Arial" w:hAnsi="Arial" w:cs="Arial"/>
          <w:b/>
          <w:bCs/>
          <w:sz w:val="18"/>
          <w:szCs w:val="18"/>
        </w:rPr>
        <w:t xml:space="preserve"> </w:t>
      </w:r>
      <w:r w:rsidR="00984F20" w:rsidRPr="00FB2936">
        <w:rPr>
          <w:rFonts w:ascii="Arial" w:hAnsi="Arial" w:cs="Arial"/>
          <w:b/>
          <w:bCs/>
          <w:sz w:val="18"/>
          <w:szCs w:val="18"/>
        </w:rPr>
        <w:t>16)</w:t>
      </w:r>
      <w:r w:rsidR="00984F20">
        <w:rPr>
          <w:rFonts w:ascii="Arial" w:hAnsi="Arial" w:cs="Arial"/>
          <w:sz w:val="18"/>
          <w:szCs w:val="18"/>
        </w:rPr>
        <w:t xml:space="preserve"> 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ο από τα παρακάτω είναι το Σωστό αποτέλεσμα για τον υπολογισμό του εμβαδού που ορίζεται από τις συναρτήσεις </w:t>
      </w:r>
      <w:r w:rsidR="0033780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3BE33FEB" w14:textId="70A2A7ED" w:rsidR="00984F20" w:rsidRDefault="00337804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  </w:t>
      </w:r>
      <w:r w:rsidR="00201F7B">
        <w:rPr>
          <w:rFonts w:ascii="Arial" w:eastAsia="Times New Roman" w:hAnsi="Arial" w:cs="Arial"/>
          <w:sz w:val="18"/>
          <w:szCs w:val="18"/>
          <w:lang w:eastAsia="el-GR"/>
        </w:rPr>
        <w:t>(</w:t>
      </w:r>
      <w:r w:rsidR="00201F7B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201F7B" w:rsidRPr="00201F7B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201F7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201F7B" w:rsidRPr="00201F7B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201F7B" w:rsidRPr="00201F7B">
        <w:rPr>
          <w:rFonts w:ascii="Arial" w:eastAsia="Times New Roman" w:hAnsi="Arial" w:cs="Arial"/>
          <w:sz w:val="18"/>
          <w:szCs w:val="18"/>
          <w:lang w:eastAsia="el-GR"/>
        </w:rPr>
        <w:t>-4</w:t>
      </w:r>
      <w:r w:rsidR="00201F7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201F7B" w:rsidRPr="00201F7B">
        <w:rPr>
          <w:rFonts w:ascii="Arial" w:eastAsia="Times New Roman" w:hAnsi="Arial" w:cs="Arial"/>
          <w:sz w:val="18"/>
          <w:szCs w:val="18"/>
          <w:lang w:eastAsia="el-GR"/>
        </w:rPr>
        <w:t xml:space="preserve">+3,  </w:t>
      </w:r>
      <w:r w:rsidR="00201F7B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201F7B" w:rsidRPr="00201F7B">
        <w:rPr>
          <w:rFonts w:ascii="Arial" w:eastAsia="Times New Roman" w:hAnsi="Arial" w:cs="Arial"/>
          <w:sz w:val="18"/>
          <w:szCs w:val="18"/>
          <w:lang w:eastAsia="el-GR"/>
        </w:rPr>
        <w:t>=0)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19E91085" w14:textId="1D2B887F" w:rsidR="006C1FCA" w:rsidRDefault="006C1FCA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</w:p>
    <w:p w14:paraId="6AD3CB3B" w14:textId="27694FEE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α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B75FF9" w:rsidRPr="00337804">
        <w:rPr>
          <w:rFonts w:ascii="Arial" w:hAnsi="Arial" w:cs="Arial"/>
          <w:sz w:val="18"/>
          <w:szCs w:val="18"/>
        </w:rPr>
        <w:t>4/3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δ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5/6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5A289297" w14:textId="128C16E5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B75FF9" w:rsidRPr="00337804">
        <w:rPr>
          <w:rFonts w:ascii="Arial" w:hAnsi="Arial" w:cs="Arial"/>
          <w:sz w:val="18"/>
          <w:szCs w:val="18"/>
        </w:rPr>
        <w:t>3/4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ε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-(6/5)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6517D0EA" w14:textId="49B03CE1" w:rsidR="009F7698" w:rsidRPr="00E92002" w:rsidRDefault="001A6630" w:rsidP="00A92BDF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ADD0E48" wp14:editId="0B58BD21">
                <wp:simplePos x="0" y="0"/>
                <wp:positionH relativeFrom="margin">
                  <wp:align>center</wp:align>
                </wp:positionH>
                <wp:positionV relativeFrom="paragraph">
                  <wp:posOffset>196921</wp:posOffset>
                </wp:positionV>
                <wp:extent cx="7343422" cy="11289"/>
                <wp:effectExtent l="0" t="0" r="29210" b="27305"/>
                <wp:wrapNone/>
                <wp:docPr id="47" name="Ευθεία γραμμή σύνδεσης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43422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A78BC2" id="Ευθεία γραμμή σύνδεσης 47" o:spid="_x0000_s1026" style="position:absolute;z-index:2516838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5.5pt" to="578.2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γ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B75FF9" w:rsidRPr="00337804">
        <w:rPr>
          <w:rFonts w:ascii="Arial" w:hAnsi="Arial" w:cs="Arial"/>
          <w:sz w:val="18"/>
          <w:szCs w:val="18"/>
        </w:rPr>
        <w:t>6/5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  <w:r w:rsidR="00337804" w:rsidRPr="00337804">
        <w:rPr>
          <w:rFonts w:ascii="Arial" w:hAnsi="Arial" w:cs="Arial"/>
          <w:sz w:val="18"/>
          <w:szCs w:val="18"/>
        </w:rPr>
        <w:t>-</w:t>
      </w:r>
      <w:r w:rsidR="00201F7B" w:rsidRPr="00337804">
        <w:rPr>
          <w:rFonts w:ascii="Arial" w:hAnsi="Arial" w:cs="Arial"/>
          <w:sz w:val="18"/>
          <w:szCs w:val="18"/>
        </w:rPr>
        <w:t>(4/3)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</w:t>
      </w:r>
    </w:p>
    <w:p w14:paraId="2A848AD9" w14:textId="0A671B2A" w:rsidR="00984F20" w:rsidRDefault="009F7698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984F20" w:rsidRPr="00FB2936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7)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Ποιο από τα παρακάτω είναι το Σωστό αποτέλεσμα για τον υπολογισμό του εμβαδού που ορίζεται</w:t>
      </w:r>
      <w:r w:rsidRPr="009F7698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από τις συναρτήσεις  </w:t>
      </w:r>
    </w:p>
    <w:p w14:paraId="3089DD52" w14:textId="0AE701A9" w:rsidR="00B75FF9" w:rsidRPr="00337804" w:rsidRDefault="00337804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</w:t>
      </w:r>
      <w:r w:rsidR="00B75FF9" w:rsidRPr="00337804">
        <w:rPr>
          <w:rFonts w:ascii="Arial" w:eastAsia="Times New Roman" w:hAnsi="Arial" w:cs="Arial"/>
          <w:sz w:val="18"/>
          <w:szCs w:val="18"/>
          <w:lang w:eastAsia="el-GR"/>
        </w:rPr>
        <w:t>(</w:t>
      </w:r>
      <w:r w:rsidR="00B75FF9" w:rsidRPr="0033780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B75FF9" w:rsidRPr="00337804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B75FF9" w:rsidRPr="0033780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B75FF9" w:rsidRPr="00337804">
        <w:rPr>
          <w:rFonts w:ascii="Arial" w:eastAsia="Times New Roman" w:hAnsi="Arial" w:cs="Arial"/>
          <w:sz w:val="18"/>
          <w:szCs w:val="18"/>
          <w:lang w:eastAsia="el-GR"/>
        </w:rPr>
        <w:t>-</w:t>
      </w:r>
      <w:r w:rsidR="00B75FF9" w:rsidRPr="0033780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B75FF9" w:rsidRPr="0033780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B75FF9" w:rsidRPr="00337804">
        <w:rPr>
          <w:rFonts w:ascii="Arial" w:eastAsia="Times New Roman" w:hAnsi="Arial" w:cs="Arial"/>
          <w:sz w:val="18"/>
          <w:szCs w:val="18"/>
          <w:lang w:eastAsia="el-GR"/>
        </w:rPr>
        <w:t xml:space="preserve">,  </w:t>
      </w:r>
      <w:r w:rsidR="00B75FF9" w:rsidRPr="0033780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B75FF9" w:rsidRPr="00337804">
        <w:rPr>
          <w:rFonts w:ascii="Arial" w:eastAsia="Times New Roman" w:hAnsi="Arial" w:cs="Arial"/>
          <w:sz w:val="18"/>
          <w:szCs w:val="18"/>
          <w:lang w:eastAsia="el-GR"/>
        </w:rPr>
        <w:t>=0)</w:t>
      </w:r>
    </w:p>
    <w:p w14:paraId="4CEDB69E" w14:textId="77777777" w:rsidR="00A92BDF" w:rsidRDefault="00A92BDF" w:rsidP="009F7698">
      <w:pPr>
        <w:spacing w:after="0"/>
        <w:ind w:left="-1077" w:right="-454"/>
        <w:rPr>
          <w:rFonts w:ascii="Arial" w:eastAsia="Times New Roman" w:hAnsi="Arial" w:cs="Arial"/>
          <w:sz w:val="18"/>
          <w:szCs w:val="18"/>
          <w:lang w:eastAsia="el-GR"/>
        </w:rPr>
      </w:pPr>
    </w:p>
    <w:p w14:paraId="490496C1" w14:textId="1C3AA63C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α) </w:t>
      </w:r>
      <w:r w:rsidR="00337804" w:rsidRPr="00337804">
        <w:rPr>
          <w:rFonts w:ascii="Arial" w:hAnsi="Arial" w:cs="Arial"/>
          <w:sz w:val="18"/>
          <w:szCs w:val="18"/>
        </w:rPr>
        <w:t>-</w:t>
      </w:r>
      <w:r w:rsidR="00B75FF9" w:rsidRPr="00337804">
        <w:rPr>
          <w:rFonts w:ascii="Arial" w:hAnsi="Arial" w:cs="Arial"/>
          <w:sz w:val="18"/>
          <w:szCs w:val="18"/>
        </w:rPr>
        <w:t>(1/6)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δ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καν</w:t>
      </w:r>
      <w:r w:rsidR="00337804">
        <w:rPr>
          <w:rFonts w:ascii="Arial" w:hAnsi="Arial" w:cs="Arial"/>
          <w:sz w:val="18"/>
          <w:szCs w:val="18"/>
        </w:rPr>
        <w:t>έ</w:t>
      </w:r>
      <w:r w:rsidR="00B75FF9" w:rsidRPr="00337804">
        <w:rPr>
          <w:rFonts w:ascii="Arial" w:hAnsi="Arial" w:cs="Arial"/>
          <w:sz w:val="18"/>
          <w:szCs w:val="18"/>
        </w:rPr>
        <w:t>να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501853FC" w14:textId="6D670ED9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 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B75FF9" w:rsidRPr="00337804">
        <w:rPr>
          <w:rFonts w:ascii="Arial" w:hAnsi="Arial" w:cs="Arial"/>
          <w:sz w:val="18"/>
          <w:szCs w:val="18"/>
        </w:rPr>
        <w:t>1/6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ε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7/3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7C8BD44C" w14:textId="0939B38F" w:rsidR="009F7698" w:rsidRDefault="006C1FCA" w:rsidP="00A92BDF">
      <w:pPr>
        <w:rPr>
          <w:rFonts w:ascii="Arial" w:hAnsi="Arial" w:cs="Arial"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γ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2/5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</w:t>
      </w:r>
      <w:r w:rsidRPr="001564C4">
        <w:rPr>
          <w:rFonts w:ascii="Arial" w:hAnsi="Arial" w:cs="Arial"/>
          <w:b/>
          <w:bCs/>
          <w:sz w:val="18"/>
          <w:szCs w:val="18"/>
        </w:rPr>
        <w:t xml:space="preserve"> </w:t>
      </w:r>
      <w:proofErr w:type="spellStart"/>
      <w:r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Pr="00E92002">
        <w:rPr>
          <w:rFonts w:ascii="Arial" w:hAnsi="Arial" w:cs="Arial"/>
          <w:b/>
          <w:bCs/>
          <w:sz w:val="18"/>
          <w:szCs w:val="18"/>
        </w:rPr>
        <w:t>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 </w:t>
      </w:r>
      <w:r w:rsidR="00B75FF9" w:rsidRPr="00337804">
        <w:rPr>
          <w:rFonts w:ascii="Arial" w:hAnsi="Arial" w:cs="Arial"/>
          <w:sz w:val="18"/>
          <w:szCs w:val="18"/>
        </w:rPr>
        <w:t>3/7</w:t>
      </w:r>
      <w:r w:rsidRPr="00337804">
        <w:rPr>
          <w:rFonts w:ascii="Arial" w:hAnsi="Arial" w:cs="Arial"/>
          <w:sz w:val="18"/>
          <w:szCs w:val="18"/>
        </w:rPr>
        <w:t xml:space="preserve">  </w:t>
      </w:r>
    </w:p>
    <w:p w14:paraId="62AA7432" w14:textId="05AA1C97" w:rsidR="004439A1" w:rsidRPr="00337804" w:rsidRDefault="001A6630" w:rsidP="00A92BDF">
      <w:pPr>
        <w:rPr>
          <w:rFonts w:ascii="Arial" w:hAnsi="Arial" w:cs="Arial"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BEE1BB6" wp14:editId="429022F9">
                <wp:simplePos x="0" y="0"/>
                <wp:positionH relativeFrom="margin">
                  <wp:align>center</wp:align>
                </wp:positionH>
                <wp:positionV relativeFrom="paragraph">
                  <wp:posOffset>129823</wp:posOffset>
                </wp:positionV>
                <wp:extent cx="7353300" cy="16933"/>
                <wp:effectExtent l="0" t="0" r="19050" b="21590"/>
                <wp:wrapNone/>
                <wp:docPr id="48" name="Ευθεία γραμμή σύνδεσης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1693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449A4E" id="Ευθεία γραμμή σύνδεσης 48" o:spid="_x0000_s1026" style="position:absolute;z-index:2516858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0.2pt" to="579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" strokecolor="windowText" strokeweight=".5pt">
                <v:stroke joinstyle="miter"/>
                <w10:wrap anchorx="margin"/>
              </v:line>
            </w:pict>
          </mc:Fallback>
        </mc:AlternateContent>
      </w:r>
    </w:p>
    <w:p w14:paraId="5161034F" w14:textId="0F15045F" w:rsidR="009F7698" w:rsidRDefault="009F7698" w:rsidP="009F7698">
      <w:pPr>
        <w:spacing w:after="0"/>
        <w:ind w:left="-1077" w:right="-283"/>
        <w:rPr>
          <w:rFonts w:ascii="Times New Roman" w:eastAsia="Times New Roman" w:hAnsi="Times New Roman" w:cs="Times New Roman"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lastRenderedPageBreak/>
        <w:t xml:space="preserve"> </w:t>
      </w:r>
      <w:r w:rsidR="00FB2936" w:rsidRPr="00FB2936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8)</w:t>
      </w:r>
      <w:r w:rsidR="00984F20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ο από τα παρακάτω είναι το Σωστό αποτέλεσμα για τον υπολογισμό του όγκου που ορίζεται από τις συναρτήσεις  </w:t>
      </w:r>
      <w:r w:rsidR="00FB2936"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</w:p>
    <w:p w14:paraId="353351BA" w14:textId="7C4601AC" w:rsidR="00984F20" w:rsidRDefault="009F7698" w:rsidP="009F7698">
      <w:pPr>
        <w:spacing w:after="0"/>
        <w:ind w:left="-1077" w:right="-283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F7698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       </w:t>
      </w:r>
      <w:r w:rsidR="00337804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="00FB2936"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>(</w:t>
      </w:r>
      <w:r w:rsidR="008009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+</w:t>
      </w:r>
      <w:r w:rsidR="008009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=1) ,</w:t>
      </w:r>
      <w:r w:rsidR="00FB2936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τους γύρω από τον άξονα  </w:t>
      </w:r>
      <w:r w:rsidR="00FB2936"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  </w:t>
      </w:r>
      <w:r w:rsidR="00FB2936"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Δίνεται</w:t>
      </w:r>
    </w:p>
    <w:p w14:paraId="28465000" w14:textId="2C77D1B7" w:rsidR="006C1FCA" w:rsidRDefault="006C1FCA" w:rsidP="009F7698">
      <w:pPr>
        <w:spacing w:after="0"/>
        <w:ind w:left="-1077" w:right="-283"/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2560D369" w14:textId="38634192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α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2π/3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δ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καν</w:t>
      </w:r>
      <w:r w:rsidR="00337804">
        <w:rPr>
          <w:rFonts w:ascii="Arial" w:hAnsi="Arial" w:cs="Arial"/>
          <w:sz w:val="18"/>
          <w:szCs w:val="18"/>
        </w:rPr>
        <w:t>έ</w:t>
      </w:r>
      <w:r w:rsidR="0080094B" w:rsidRPr="00337804">
        <w:rPr>
          <w:rFonts w:ascii="Arial" w:hAnsi="Arial" w:cs="Arial"/>
          <w:sz w:val="18"/>
          <w:szCs w:val="18"/>
        </w:rPr>
        <w:t>να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0E9B2D2D" w14:textId="619FFC36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3π/2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ε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(4/3)π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3C5C0275" w14:textId="606E793B" w:rsidR="009F7698" w:rsidRDefault="001A6630" w:rsidP="00A92BDF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CA0375A" wp14:editId="46BF9181">
                <wp:simplePos x="0" y="0"/>
                <wp:positionH relativeFrom="margin">
                  <wp:posOffset>-1047044</wp:posOffset>
                </wp:positionH>
                <wp:positionV relativeFrom="paragraph">
                  <wp:posOffset>229729</wp:posOffset>
                </wp:positionV>
                <wp:extent cx="7352876" cy="22578"/>
                <wp:effectExtent l="0" t="0" r="19685" b="34925"/>
                <wp:wrapNone/>
                <wp:docPr id="49" name="Ευθεία γραμμή σύνδεσης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2876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C512B1" id="Ευθεία γραμμή σύνδεσης 49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18.1pt" to="496.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γ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6π/7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80094B" w:rsidRPr="00337804">
        <w:rPr>
          <w:rFonts w:ascii="Arial" w:hAnsi="Arial" w:cs="Arial"/>
          <w:sz w:val="18"/>
          <w:szCs w:val="18"/>
        </w:rPr>
        <w:t>(3/4)π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544D0944" w14:textId="12DD5E32" w:rsidR="004439A1" w:rsidRPr="00E92002" w:rsidRDefault="001A6630" w:rsidP="00A92BDF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17361AE" wp14:editId="691FCBA2">
                <wp:simplePos x="0" y="0"/>
                <wp:positionH relativeFrom="page">
                  <wp:posOffset>197556</wp:posOffset>
                </wp:positionH>
                <wp:positionV relativeFrom="paragraph">
                  <wp:posOffset>0</wp:posOffset>
                </wp:positionV>
                <wp:extent cx="7247466" cy="5644"/>
                <wp:effectExtent l="0" t="0" r="29845" b="33020"/>
                <wp:wrapNone/>
                <wp:docPr id="50" name="Ευθεία γραμμή σύνδεσης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47466" cy="564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A1CCF7" id="Ευθεία γραμμή σύνδεσης 50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5.55pt,0" to="586.2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" strokecolor="windowText" strokeweight=".5pt">
                <v:stroke joinstyle="miter"/>
                <w10:wrap anchorx="page"/>
              </v:line>
            </w:pict>
          </mc:Fallback>
        </mc:AlternateContent>
      </w:r>
    </w:p>
    <w:p w14:paraId="545870CA" w14:textId="46D811C2" w:rsidR="009F7698" w:rsidRDefault="009F7698" w:rsidP="009F7698">
      <w:pPr>
        <w:spacing w:after="0"/>
        <w:ind w:left="-794"/>
        <w:rPr>
          <w:rFonts w:ascii="Arial" w:eastAsia="Times New Roman" w:hAnsi="Arial" w:cs="Arial"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="00FB2936" w:rsidRPr="00FB2936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19</w:t>
      </w:r>
      <w:bookmarkStart w:id="16" w:name="_Hlk128341178"/>
      <w:r w:rsidR="00FB2936" w:rsidRPr="00FB2936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FB2936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ο από τα παρακάτω είναι το Σωστό αποτέλεσμα για τον υπολογισμό του όγκου που ορίζεται από  </w:t>
      </w:r>
    </w:p>
    <w:p w14:paraId="0DCCCD64" w14:textId="752E6F66" w:rsidR="00FB2936" w:rsidRDefault="009F7698" w:rsidP="009F7698">
      <w:pPr>
        <w:spacing w:after="0"/>
        <w:ind w:left="-79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>συν</w:t>
      </w:r>
      <w:r w:rsidR="00337804">
        <w:rPr>
          <w:rFonts w:ascii="Arial" w:eastAsia="Times New Roman" w:hAnsi="Arial" w:cs="Arial"/>
          <w:sz w:val="18"/>
          <w:szCs w:val="18"/>
          <w:lang w:eastAsia="el-GR"/>
        </w:rPr>
        <w:t>άρτη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>σ</w:t>
      </w:r>
      <w:r w:rsidR="00AB1ED9">
        <w:rPr>
          <w:rFonts w:ascii="Arial" w:eastAsia="Times New Roman" w:hAnsi="Arial" w:cs="Arial"/>
          <w:sz w:val="18"/>
          <w:szCs w:val="18"/>
          <w:lang w:eastAsia="el-GR"/>
        </w:rPr>
        <w:t>η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="00FB2936"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(</w:t>
      </w:r>
      <w:r w:rsidR="00FB2936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</w:t>
      </w:r>
      <w:r w:rsid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[χ</w:t>
      </w:r>
      <w:r w:rsidR="0080094B" w:rsidRPr="00AB1ED9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/16]</w:t>
      </w:r>
      <w:r w:rsidR="00FB2936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+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[</w:t>
      </w:r>
      <w:r w:rsidR="0080094B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="0080094B" w:rsidRPr="00AB1ED9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/9]</w:t>
      </w:r>
      <w:r w:rsidR="00FB2936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="0080094B" w:rsidRPr="0080094B">
        <w:rPr>
          <w:rFonts w:ascii="Times New Roman" w:eastAsia="Times New Roman" w:hAnsi="Times New Roman" w:cs="Times New Roman"/>
          <w:sz w:val="18"/>
          <w:szCs w:val="18"/>
          <w:lang w:eastAsia="el-GR"/>
        </w:rPr>
        <w:t>=1</w:t>
      </w:r>
      <w:r w:rsidR="00FB2936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 </w:t>
      </w:r>
      <w:r w:rsidR="00AB1ED9">
        <w:rPr>
          <w:rFonts w:ascii="Times New Roman" w:eastAsia="Times New Roman" w:hAnsi="Times New Roman" w:cs="Times New Roman"/>
          <w:sz w:val="18"/>
          <w:szCs w:val="18"/>
          <w:lang w:eastAsia="el-GR"/>
        </w:rPr>
        <w:t>)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</w:t>
      </w:r>
      <w:r w:rsidR="00AB1ED9">
        <w:rPr>
          <w:rFonts w:ascii="Arial" w:eastAsia="Times New Roman" w:hAnsi="Arial" w:cs="Arial"/>
          <w:sz w:val="18"/>
          <w:szCs w:val="18"/>
          <w:lang w:eastAsia="el-GR"/>
        </w:rPr>
        <w:t xml:space="preserve">της 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γύρω από τον άξονα  </w:t>
      </w:r>
      <w:r w:rsidR="00FB2936"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FB2936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.   </w:t>
      </w:r>
      <w:bookmarkEnd w:id="16"/>
      <w:r w:rsidR="00FB2936" w:rsidRPr="00954A4B">
        <w:rPr>
          <w:rFonts w:ascii="Arial" w:eastAsia="Times New Roman" w:hAnsi="Arial" w:cs="Arial"/>
          <w:bCs/>
          <w:sz w:val="18"/>
          <w:szCs w:val="18"/>
          <w:lang w:eastAsia="el-GR"/>
        </w:rPr>
        <w:t>Δίνεται</w:t>
      </w:r>
    </w:p>
    <w:p w14:paraId="369D2A9A" w14:textId="46782BBD" w:rsidR="006C1FCA" w:rsidRDefault="006C1FCA" w:rsidP="009F7698">
      <w:pPr>
        <w:spacing w:after="0"/>
        <w:ind w:left="-794"/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36962098" w14:textId="11749A76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α) </w:t>
      </w:r>
      <w:r w:rsidR="0096456F" w:rsidRPr="00337804">
        <w:rPr>
          <w:rFonts w:ascii="Arial" w:hAnsi="Arial" w:cs="Arial"/>
          <w:sz w:val="18"/>
          <w:szCs w:val="18"/>
        </w:rPr>
        <w:t>47π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   δ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96456F" w:rsidRPr="00337804">
        <w:rPr>
          <w:rFonts w:ascii="Arial" w:hAnsi="Arial" w:cs="Arial"/>
          <w:sz w:val="18"/>
          <w:szCs w:val="18"/>
        </w:rPr>
        <w:t>46π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386D4794" w14:textId="490CBDEA" w:rsidR="006C1FCA" w:rsidRPr="00E92002" w:rsidRDefault="006C1FCA" w:rsidP="006C1FCA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E92002">
        <w:rPr>
          <w:rFonts w:ascii="Arial" w:hAnsi="Arial" w:cs="Arial"/>
          <w:b/>
          <w:bCs/>
          <w:sz w:val="18"/>
          <w:szCs w:val="18"/>
        </w:rPr>
        <w:t xml:space="preserve">         β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96456F" w:rsidRPr="00337804">
        <w:rPr>
          <w:rFonts w:ascii="Arial" w:hAnsi="Arial" w:cs="Arial"/>
          <w:sz w:val="18"/>
          <w:szCs w:val="18"/>
        </w:rPr>
        <w:t>48π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      </w:t>
      </w:r>
      <w:r w:rsidRPr="001564C4">
        <w:rPr>
          <w:rFonts w:ascii="Arial" w:hAnsi="Arial" w:cs="Arial"/>
          <w:b/>
          <w:bCs/>
          <w:sz w:val="18"/>
          <w:szCs w:val="18"/>
        </w:rPr>
        <w:t xml:space="preserve"> 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ε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96456F" w:rsidRPr="00337804">
        <w:rPr>
          <w:rFonts w:ascii="Arial" w:hAnsi="Arial" w:cs="Arial"/>
          <w:sz w:val="18"/>
          <w:szCs w:val="18"/>
        </w:rPr>
        <w:t>44π</w:t>
      </w:r>
      <w:r w:rsidRPr="00E92002">
        <w:rPr>
          <w:rFonts w:ascii="Arial" w:hAnsi="Arial" w:cs="Arial"/>
          <w:b/>
          <w:bCs/>
          <w:sz w:val="18"/>
          <w:szCs w:val="18"/>
        </w:rPr>
        <w:t xml:space="preserve">  </w:t>
      </w:r>
    </w:p>
    <w:p w14:paraId="72DA16E3" w14:textId="1869FF68" w:rsidR="00FB2936" w:rsidRPr="004439A1" w:rsidRDefault="001A6630">
      <w:pPr>
        <w:rPr>
          <w:rFonts w:ascii="Arial" w:hAnsi="Arial" w:cs="Arial"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4A07F4B" wp14:editId="3577FF37">
                <wp:simplePos x="0" y="0"/>
                <wp:positionH relativeFrom="margin">
                  <wp:align>center</wp:align>
                </wp:positionH>
                <wp:positionV relativeFrom="paragraph">
                  <wp:posOffset>169333</wp:posOffset>
                </wp:positionV>
                <wp:extent cx="7353300" cy="22860"/>
                <wp:effectExtent l="0" t="0" r="19050" b="34290"/>
                <wp:wrapNone/>
                <wp:docPr id="51" name="Ευθεία γραμμή σύνδεσης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B22248" id="Ευθεία γραμμή σύνδεσης 5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3.35pt" to="579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γ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96456F" w:rsidRPr="00337804">
        <w:rPr>
          <w:rFonts w:ascii="Arial" w:hAnsi="Arial" w:cs="Arial"/>
          <w:sz w:val="18"/>
          <w:szCs w:val="18"/>
        </w:rPr>
        <w:t>49π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                            </w:t>
      </w:r>
      <w:r w:rsidR="006C1FCA" w:rsidRPr="001564C4">
        <w:rPr>
          <w:rFonts w:ascii="Arial" w:hAnsi="Arial" w:cs="Arial"/>
          <w:b/>
          <w:bCs/>
          <w:sz w:val="18"/>
          <w:szCs w:val="18"/>
        </w:rPr>
        <w:t xml:space="preserve">   </w:t>
      </w:r>
      <w:r w:rsidR="006C1FCA" w:rsidRPr="00E92002">
        <w:rPr>
          <w:rFonts w:ascii="Arial" w:hAnsi="Arial" w:cs="Arial"/>
          <w:b/>
          <w:bCs/>
          <w:sz w:val="18"/>
          <w:szCs w:val="18"/>
        </w:rPr>
        <w:t xml:space="preserve">    </w:t>
      </w:r>
      <w:proofErr w:type="spellStart"/>
      <w:r w:rsidR="006C1FCA" w:rsidRPr="00E92002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6C1FCA" w:rsidRPr="00E92002">
        <w:rPr>
          <w:rFonts w:ascii="Arial" w:hAnsi="Arial" w:cs="Arial"/>
          <w:b/>
          <w:bCs/>
          <w:sz w:val="18"/>
          <w:szCs w:val="18"/>
        </w:rPr>
        <w:t>)</w:t>
      </w:r>
      <w:r w:rsidR="00337804">
        <w:rPr>
          <w:rFonts w:ascii="Arial" w:hAnsi="Arial" w:cs="Arial"/>
          <w:b/>
          <w:bCs/>
          <w:sz w:val="18"/>
          <w:szCs w:val="18"/>
        </w:rPr>
        <w:t xml:space="preserve"> </w:t>
      </w:r>
      <w:r w:rsidR="0096456F" w:rsidRPr="00337804">
        <w:rPr>
          <w:rFonts w:ascii="Arial" w:hAnsi="Arial" w:cs="Arial"/>
          <w:sz w:val="18"/>
          <w:szCs w:val="18"/>
        </w:rPr>
        <w:t>42π</w:t>
      </w:r>
    </w:p>
    <w:p w14:paraId="0BFC31F3" w14:textId="1A9C1D60" w:rsidR="00FB2936" w:rsidRPr="00337804" w:rsidRDefault="00FB2936" w:rsidP="00337804">
      <w:pPr>
        <w:ind w:left="-794" w:right="-340"/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FB2936">
        <w:rPr>
          <w:rFonts w:ascii="Arial" w:eastAsia="Times New Roman" w:hAnsi="Arial" w:cs="Arial"/>
          <w:b/>
          <w:sz w:val="18"/>
          <w:szCs w:val="18"/>
          <w:lang w:eastAsia="el-GR"/>
        </w:rPr>
        <w:t>20)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Ποιο είναι το σωστό αποτέλεσμα της ισχύος τετρακύλινδρης μηχανής ταχυπλόου αν στις 600</w:t>
      </w:r>
      <w:r w:rsidR="009F7698" w:rsidRPr="009F769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στροφές/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min</w:t>
      </w:r>
      <w:r w:rsidRPr="00FB2936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έχουμε. 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</w:t>
      </w:r>
      <w:r w:rsidR="00A464D7" w:rsidRPr="00A464D7">
        <w:rPr>
          <w:rFonts w:ascii="Arial" w:eastAsia="Times New Roman" w:hAnsi="Arial" w:cs="Arial"/>
          <w:bCs/>
          <w:noProof/>
          <w:sz w:val="18"/>
          <w:szCs w:val="18"/>
          <w:lang w:eastAsia="el-GR"/>
        </w:rPr>
        <w:drawing>
          <wp:inline distT="0" distB="0" distL="0" distR="0" wp14:anchorId="446DD319" wp14:editId="583292C6">
            <wp:extent cx="883920" cy="548640"/>
            <wp:effectExtent l="0" t="0" r="0" b="381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ίνεται  </w:t>
      </w:r>
      <w:r w:rsidR="00337804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337804" w:rsidRPr="00FB2936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337804">
        <w:rPr>
          <w:rFonts w:ascii="Arial" w:eastAsia="Times New Roman" w:hAnsi="Arial" w:cs="Arial"/>
          <w:bCs/>
          <w:sz w:val="18"/>
          <w:szCs w:val="18"/>
          <w:lang w:val="en-US" w:eastAsia="el-GR"/>
        </w:rPr>
        <w:t>W</w:t>
      </w:r>
      <w:r w:rsidR="00337804" w:rsidRPr="00FB2936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="00337804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337804" w:rsidRPr="00FB2936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και  (</w:t>
      </w:r>
      <w:r w:rsidR="00337804">
        <w:rPr>
          <w:rFonts w:ascii="Arial" w:eastAsia="Times New Roman" w:hAnsi="Arial" w:cs="Arial"/>
          <w:bCs/>
          <w:sz w:val="18"/>
          <w:szCs w:val="18"/>
          <w:lang w:val="en-US" w:eastAsia="el-GR"/>
        </w:rPr>
        <w:t>ln</w:t>
      </w:r>
      <w:r w:rsidR="00337804" w:rsidRPr="00FB2936">
        <w:rPr>
          <w:rFonts w:ascii="Arial" w:eastAsia="Times New Roman" w:hAnsi="Arial" w:cs="Arial"/>
          <w:bCs/>
          <w:sz w:val="18"/>
          <w:szCs w:val="18"/>
          <w:lang w:eastAsia="el-GR"/>
        </w:rPr>
        <w:t>400=6)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</w:p>
    <w:p w14:paraId="0B32A149" w14:textId="5C57A561" w:rsidR="00FB2936" w:rsidRPr="00337804" w:rsidRDefault="00A92BDF" w:rsidP="00FB2936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33780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92002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FB2936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50000 </w:t>
      </w:r>
      <w:r w:rsidR="00FB2936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  <w:r w:rsidR="00FB2936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33780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E92002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FB2936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60000 </w:t>
      </w:r>
      <w:r w:rsidR="00FB2936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p w14:paraId="5706AD5E" w14:textId="29705594" w:rsidR="00FB2936" w:rsidRPr="00162F19" w:rsidRDefault="00A92BDF" w:rsidP="00FB2936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92002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FB2936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40000 </w:t>
      </w:r>
      <w:r w:rsidR="00FB2936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  <w:r w:rsidR="00FB2936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</w:t>
      </w:r>
      <w:r w:rsidR="009F7698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ε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92002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9F7698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70000 </w:t>
      </w:r>
      <w:r w:rsidR="009F7698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  <w:r w:rsidR="00FB2936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</w:t>
      </w:r>
    </w:p>
    <w:p w14:paraId="39ABC8D3" w14:textId="66B5E205" w:rsidR="00337804" w:rsidRPr="00162F19" w:rsidRDefault="001A6630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53E6D08" wp14:editId="42DB3E8C">
                <wp:simplePos x="0" y="0"/>
                <wp:positionH relativeFrom="page">
                  <wp:posOffset>118533</wp:posOffset>
                </wp:positionH>
                <wp:positionV relativeFrom="paragraph">
                  <wp:posOffset>291324</wp:posOffset>
                </wp:positionV>
                <wp:extent cx="7353300" cy="11289"/>
                <wp:effectExtent l="0" t="0" r="19050" b="27305"/>
                <wp:wrapNone/>
                <wp:docPr id="52" name="Ευθεία γραμμή σύνδεσης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3300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75665" id="Ευθεία γραμμή σύνδεσης 52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9.35pt,22.95pt" to="588.35pt,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A92BDF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A92BDF" w:rsidRPr="001564C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92BDF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92002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FB2936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30000 </w:t>
      </w:r>
      <w:r w:rsidR="00FB2936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  <w:r w:rsidR="009F7698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</w:t>
      </w:r>
      <w:proofErr w:type="spellStart"/>
      <w:r w:rsidR="00A92BDF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A92BDF" w:rsidRPr="001564C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E92002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A92BDF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9F7698" w:rsidRPr="001564C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20000 </w:t>
      </w:r>
      <w:r w:rsidR="009F7698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p w14:paraId="06FE174D" w14:textId="5E2C5B42" w:rsidR="004439A1" w:rsidRPr="00337804" w:rsidRDefault="004439A1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4F432542" w14:textId="2D819074" w:rsidR="009F7698" w:rsidRPr="00463390" w:rsidRDefault="009F7698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21) </w:t>
      </w:r>
      <w:r w:rsidR="00E92002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Ποια είναι η λύση της διαφορικής εξίσωσης </w:t>
      </w:r>
      <w:r w:rsidR="0046339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463390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[</w:t>
      </w:r>
      <w:proofErr w:type="spellStart"/>
      <w:r w:rsidR="00463390">
        <w:rPr>
          <w:rFonts w:ascii="Arial" w:eastAsia="Times New Roman" w:hAnsi="Arial" w:cs="Arial"/>
          <w:bCs/>
          <w:sz w:val="18"/>
          <w:szCs w:val="18"/>
          <w:lang w:val="en-US" w:eastAsia="el-GR"/>
        </w:rPr>
        <w:t>dy</w:t>
      </w:r>
      <w:proofErr w:type="spellEnd"/>
      <w:r w:rsidR="00463390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="00463390">
        <w:rPr>
          <w:rFonts w:ascii="Arial" w:eastAsia="Times New Roman" w:hAnsi="Arial" w:cs="Arial"/>
          <w:bCs/>
          <w:sz w:val="18"/>
          <w:szCs w:val="18"/>
          <w:lang w:val="en-US" w:eastAsia="el-GR"/>
        </w:rPr>
        <w:t>dx</w:t>
      </w:r>
      <w:r w:rsidR="00463390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]+2</w:t>
      </w:r>
      <w:proofErr w:type="spellStart"/>
      <w:r w:rsidR="00463390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463390" w:rsidRPr="00463390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463390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463390" w:rsidRPr="00463390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y</w:t>
      </w:r>
      <w:proofErr w:type="spellEnd"/>
      <w:r w:rsidR="00463390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=0</w:t>
      </w:r>
    </w:p>
    <w:p w14:paraId="45D321D5" w14:textId="3AEC2ECD" w:rsidR="00E92002" w:rsidRPr="00463390" w:rsidRDefault="00E92002" w:rsidP="00E92002">
      <w:pPr>
        <w:spacing w:after="0"/>
        <w:rPr>
          <w:rFonts w:ascii="Arial" w:hAnsi="Arial" w:cs="Arial"/>
          <w:b/>
          <w:bCs/>
          <w:sz w:val="18"/>
          <w:szCs w:val="18"/>
          <w:lang w:val="en-US"/>
        </w:rPr>
      </w:pPr>
      <w:r w:rsidRPr="001564C4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Pr="00463390">
        <w:rPr>
          <w:rFonts w:ascii="Arial" w:hAnsi="Arial" w:cs="Arial"/>
          <w:b/>
          <w:bCs/>
          <w:sz w:val="18"/>
          <w:szCs w:val="18"/>
        </w:rPr>
        <w:t>α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  </w:t>
      </w:r>
      <w:proofErr w:type="spellStart"/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y</w:t>
      </w:r>
      <w:proofErr w:type="spellEnd"/>
      <w:r w:rsidR="00463390" w:rsidRPr="00463390">
        <w:rPr>
          <w:rFonts w:ascii="Arial" w:hAnsi="Arial" w:cs="Arial"/>
          <w:sz w:val="18"/>
          <w:szCs w:val="18"/>
          <w:lang w:val="en-US"/>
        </w:rPr>
        <w:t>=</w:t>
      </w:r>
      <w:proofErr w:type="spellStart"/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  <w:proofErr w:type="spellEnd"/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           </w:t>
      </w:r>
      <w:r w:rsid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Pr="00463390">
        <w:rPr>
          <w:rFonts w:ascii="Arial" w:hAnsi="Arial" w:cs="Arial"/>
          <w:b/>
          <w:bCs/>
          <w:sz w:val="18"/>
          <w:szCs w:val="18"/>
        </w:rPr>
        <w:t>δ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</w:t>
      </w:r>
      <w:r w:rsid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="00463390">
        <w:rPr>
          <w:rFonts w:ascii="Arial" w:hAnsi="Arial" w:cs="Arial"/>
          <w:sz w:val="18"/>
          <w:szCs w:val="18"/>
          <w:lang w:val="en-US"/>
        </w:rPr>
        <w:t>(1/2)</w:t>
      </w:r>
      <w:proofErr w:type="spellStart"/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y</w:t>
      </w:r>
      <w:proofErr w:type="spellEnd"/>
      <w:r w:rsidR="00463390" w:rsidRPr="00463390">
        <w:rPr>
          <w:rFonts w:ascii="Arial" w:hAnsi="Arial" w:cs="Arial"/>
          <w:sz w:val="18"/>
          <w:szCs w:val="18"/>
          <w:lang w:val="en-US"/>
        </w:rPr>
        <w:t>=</w:t>
      </w:r>
      <w:proofErr w:type="spellStart"/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>
        <w:rPr>
          <w:rFonts w:ascii="Arial" w:hAnsi="Arial" w:cs="Arial"/>
          <w:sz w:val="18"/>
          <w:szCs w:val="18"/>
          <w:vertAlign w:val="superscript"/>
          <w:lang w:val="en-US"/>
        </w:rPr>
        <w:t>-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  <w:proofErr w:type="spellEnd"/>
    </w:p>
    <w:p w14:paraId="4FC5B421" w14:textId="62DFDB78" w:rsidR="00E92002" w:rsidRPr="00463390" w:rsidRDefault="00E92002" w:rsidP="00E92002">
      <w:pPr>
        <w:spacing w:after="0"/>
        <w:rPr>
          <w:rFonts w:ascii="Arial" w:hAnsi="Arial" w:cs="Arial"/>
          <w:b/>
          <w:bCs/>
          <w:sz w:val="18"/>
          <w:szCs w:val="18"/>
          <w:lang w:val="en-US"/>
        </w:rPr>
      </w:pP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       </w:t>
      </w:r>
      <w:r w:rsidRPr="00463390">
        <w:rPr>
          <w:rFonts w:ascii="Arial" w:hAnsi="Arial" w:cs="Arial"/>
          <w:b/>
          <w:bCs/>
          <w:sz w:val="18"/>
          <w:szCs w:val="18"/>
        </w:rPr>
        <w:t>β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  </w:t>
      </w:r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-2y</w:t>
      </w:r>
      <w:r w:rsidR="00463390" w:rsidRPr="00463390">
        <w:rPr>
          <w:rFonts w:ascii="Arial" w:hAnsi="Arial" w:cs="Arial"/>
          <w:sz w:val="18"/>
          <w:szCs w:val="18"/>
          <w:lang w:val="en-US"/>
        </w:rPr>
        <w:t>=-2</w:t>
      </w:r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2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       </w:t>
      </w:r>
      <w:r w:rsidRPr="00463390">
        <w:rPr>
          <w:rFonts w:ascii="Arial" w:hAnsi="Arial" w:cs="Arial"/>
          <w:b/>
          <w:bCs/>
          <w:sz w:val="18"/>
          <w:szCs w:val="18"/>
        </w:rPr>
        <w:t>ε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</w:t>
      </w:r>
      <w:r w:rsid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</w:t>
      </w:r>
      <w:r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="00463390">
        <w:rPr>
          <w:rFonts w:ascii="Arial" w:hAnsi="Arial" w:cs="Arial"/>
          <w:sz w:val="18"/>
          <w:szCs w:val="18"/>
          <w:lang w:val="en-US"/>
        </w:rPr>
        <w:t>-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-y</w:t>
      </w:r>
      <w:r w:rsidR="00463390" w:rsidRPr="00463390">
        <w:rPr>
          <w:rFonts w:ascii="Arial" w:hAnsi="Arial" w:cs="Arial"/>
          <w:sz w:val="18"/>
          <w:szCs w:val="18"/>
          <w:lang w:val="en-US"/>
        </w:rPr>
        <w:t>=</w:t>
      </w:r>
      <w:r w:rsidR="00463390">
        <w:rPr>
          <w:rFonts w:ascii="Arial" w:hAnsi="Arial" w:cs="Arial"/>
          <w:sz w:val="18"/>
          <w:szCs w:val="18"/>
          <w:lang w:val="en-US"/>
        </w:rPr>
        <w:t>2e</w:t>
      </w:r>
      <w:r w:rsidR="00463390">
        <w:rPr>
          <w:rFonts w:ascii="Arial" w:hAnsi="Arial" w:cs="Arial"/>
          <w:sz w:val="18"/>
          <w:szCs w:val="18"/>
          <w:vertAlign w:val="superscript"/>
          <w:lang w:val="en-US"/>
        </w:rPr>
        <w:t>-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</w:p>
    <w:p w14:paraId="6E9C4854" w14:textId="687BD332" w:rsidR="00E92002" w:rsidRDefault="001A6630" w:rsidP="00E92002">
      <w:pPr>
        <w:rPr>
          <w:rFonts w:ascii="Arial" w:hAnsi="Arial" w:cs="Arial"/>
          <w:sz w:val="18"/>
          <w:szCs w:val="18"/>
          <w:lang w:val="en-US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9AF3FC0" wp14:editId="5D1A457A">
                <wp:simplePos x="0" y="0"/>
                <wp:positionH relativeFrom="page">
                  <wp:posOffset>16932</wp:posOffset>
                </wp:positionH>
                <wp:positionV relativeFrom="paragraph">
                  <wp:posOffset>321451</wp:posOffset>
                </wp:positionV>
                <wp:extent cx="7495823" cy="16933"/>
                <wp:effectExtent l="0" t="0" r="29210" b="21590"/>
                <wp:wrapNone/>
                <wp:docPr id="53" name="Ευθεία γραμμή σύνδεσης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95823" cy="1693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3C984F" id="Ευθεία γραμμή σύνδεσης 53" o:spid="_x0000_s1026" style="position:absolute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.35pt,25.3pt" to="591.55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E92002"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       </w:t>
      </w:r>
      <w:r w:rsidR="00E92002" w:rsidRPr="00463390">
        <w:rPr>
          <w:rFonts w:ascii="Arial" w:hAnsi="Arial" w:cs="Arial"/>
          <w:b/>
          <w:bCs/>
          <w:sz w:val="18"/>
          <w:szCs w:val="18"/>
        </w:rPr>
        <w:t>γ</w:t>
      </w:r>
      <w:r w:rsidR="00E92002"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 </w:t>
      </w:r>
      <w:r w:rsid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="00463390">
        <w:rPr>
          <w:rFonts w:ascii="Arial" w:hAnsi="Arial" w:cs="Arial"/>
          <w:sz w:val="18"/>
          <w:szCs w:val="18"/>
          <w:lang w:val="en-US"/>
        </w:rPr>
        <w:t>-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-y</w:t>
      </w:r>
      <w:r w:rsidR="00463390" w:rsidRPr="00463390">
        <w:rPr>
          <w:rFonts w:ascii="Arial" w:hAnsi="Arial" w:cs="Arial"/>
          <w:sz w:val="18"/>
          <w:szCs w:val="18"/>
          <w:lang w:val="en-US"/>
        </w:rPr>
        <w:t>=-2</w:t>
      </w:r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 w:rsidRPr="00463390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  <w:r w:rsidR="00E92002"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       </w:t>
      </w:r>
      <w:proofErr w:type="spellStart"/>
      <w:r w:rsidR="00E92002" w:rsidRPr="00463390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E92002" w:rsidRPr="00463390">
        <w:rPr>
          <w:rFonts w:ascii="Arial" w:hAnsi="Arial" w:cs="Arial"/>
          <w:b/>
          <w:bCs/>
          <w:sz w:val="18"/>
          <w:szCs w:val="18"/>
          <w:lang w:val="en-US"/>
        </w:rPr>
        <w:t xml:space="preserve">)  </w:t>
      </w:r>
      <w:r w:rsidR="00463390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463390" w:rsidRPr="00463390">
        <w:rPr>
          <w:rFonts w:ascii="Arial" w:hAnsi="Arial" w:cs="Arial"/>
          <w:sz w:val="18"/>
          <w:szCs w:val="18"/>
          <w:lang w:val="en-US"/>
        </w:rPr>
        <w:t>=</w:t>
      </w:r>
      <w:proofErr w:type="spellStart"/>
      <w:r w:rsidR="00463390">
        <w:rPr>
          <w:rFonts w:ascii="Arial" w:hAnsi="Arial" w:cs="Arial"/>
          <w:sz w:val="18"/>
          <w:szCs w:val="18"/>
          <w:lang w:val="en-US"/>
        </w:rPr>
        <w:t>e</w:t>
      </w:r>
      <w:r w:rsidR="00463390">
        <w:rPr>
          <w:rFonts w:ascii="Arial" w:hAnsi="Arial" w:cs="Arial"/>
          <w:sz w:val="18"/>
          <w:szCs w:val="18"/>
          <w:vertAlign w:val="superscript"/>
          <w:lang w:val="en-US"/>
        </w:rPr>
        <w:t>-y</w:t>
      </w:r>
      <w:r w:rsidR="00463390" w:rsidRPr="00463390">
        <w:rPr>
          <w:rFonts w:ascii="Arial" w:hAnsi="Arial" w:cs="Arial"/>
          <w:sz w:val="18"/>
          <w:szCs w:val="18"/>
          <w:lang w:val="en-US"/>
        </w:rPr>
        <w:t>+</w:t>
      </w:r>
      <w:r w:rsidR="00463390">
        <w:rPr>
          <w:rFonts w:ascii="Arial" w:hAnsi="Arial" w:cs="Arial"/>
          <w:sz w:val="18"/>
          <w:szCs w:val="18"/>
          <w:lang w:val="en-US"/>
        </w:rPr>
        <w:t>c</w:t>
      </w:r>
      <w:proofErr w:type="spellEnd"/>
    </w:p>
    <w:p w14:paraId="564F70AF" w14:textId="14B46B0F" w:rsidR="004439A1" w:rsidRDefault="004439A1" w:rsidP="00E92002">
      <w:pPr>
        <w:rPr>
          <w:rFonts w:ascii="Arial" w:hAnsi="Arial" w:cs="Arial"/>
          <w:sz w:val="18"/>
          <w:szCs w:val="18"/>
          <w:lang w:val="en-US"/>
        </w:rPr>
      </w:pPr>
    </w:p>
    <w:p w14:paraId="68F9E50B" w14:textId="2696D7D8" w:rsidR="003167F2" w:rsidRPr="003167F2" w:rsidRDefault="00463390" w:rsidP="003167F2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3167F2">
        <w:rPr>
          <w:rFonts w:ascii="Arial" w:hAnsi="Arial" w:cs="Arial"/>
          <w:b/>
          <w:bCs/>
          <w:sz w:val="18"/>
          <w:szCs w:val="18"/>
        </w:rPr>
        <w:t>22)</w:t>
      </w:r>
      <w:r w:rsidR="003167F2" w:rsidRPr="003167F2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3167F2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Ποια είναι η λύση της διαφορικής εξίσωσης  </w:t>
      </w:r>
      <w:r w:rsidR="003167F2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[</w:t>
      </w:r>
      <w:proofErr w:type="spellStart"/>
      <w:r w:rsidR="003167F2">
        <w:rPr>
          <w:rFonts w:ascii="Arial" w:eastAsia="Times New Roman" w:hAnsi="Arial" w:cs="Arial"/>
          <w:bCs/>
          <w:sz w:val="18"/>
          <w:szCs w:val="18"/>
          <w:lang w:val="en-US" w:eastAsia="el-GR"/>
        </w:rPr>
        <w:t>dy</w:t>
      </w:r>
      <w:proofErr w:type="spellEnd"/>
      <w:r w:rsidR="003167F2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 w:rsidR="003167F2">
        <w:rPr>
          <w:rFonts w:ascii="Arial" w:eastAsia="Times New Roman" w:hAnsi="Arial" w:cs="Arial"/>
          <w:bCs/>
          <w:sz w:val="18"/>
          <w:szCs w:val="18"/>
          <w:lang w:val="en-US" w:eastAsia="el-GR"/>
        </w:rPr>
        <w:t>dx</w:t>
      </w:r>
      <w:r w:rsidR="003167F2"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]+2</w:t>
      </w:r>
      <w:proofErr w:type="spellStart"/>
      <w:r w:rsidR="003167F2">
        <w:rPr>
          <w:rFonts w:ascii="Arial" w:eastAsia="Times New Roman" w:hAnsi="Arial" w:cs="Arial"/>
          <w:bCs/>
          <w:sz w:val="18"/>
          <w:szCs w:val="18"/>
          <w:lang w:val="en-US" w:eastAsia="el-GR"/>
        </w:rPr>
        <w:t>xy</w:t>
      </w:r>
      <w:proofErr w:type="spellEnd"/>
      <w:r w:rsidR="003167F2" w:rsidRPr="003167F2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3167F2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</w:p>
    <w:p w14:paraId="10032A3A" w14:textId="15CF8F5C" w:rsidR="003167F2" w:rsidRPr="00197EAB" w:rsidRDefault="003167F2" w:rsidP="003167F2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197EAB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Pr="00463390">
        <w:rPr>
          <w:rFonts w:ascii="Arial" w:hAnsi="Arial" w:cs="Arial"/>
          <w:b/>
          <w:bCs/>
          <w:sz w:val="18"/>
          <w:szCs w:val="18"/>
        </w:rPr>
        <w:t>α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)  </w:t>
      </w:r>
      <w:r w:rsidR="00DA46C9" w:rsidRPr="00DA46C9">
        <w:rPr>
          <w:rFonts w:ascii="Arial" w:hAnsi="Arial" w:cs="Arial"/>
          <w:b/>
          <w:bCs/>
          <w:noProof/>
          <w:sz w:val="18"/>
          <w:szCs w:val="18"/>
          <w:lang w:val="en-US"/>
        </w:rPr>
        <w:drawing>
          <wp:inline distT="0" distB="0" distL="0" distR="0" wp14:anchorId="0F7EF0C1" wp14:editId="2338BE93">
            <wp:extent cx="608330" cy="201295"/>
            <wp:effectExtent l="0" t="0" r="0" b="825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7EAB">
        <w:rPr>
          <w:rFonts w:ascii="Arial" w:hAnsi="Arial" w:cs="Arial"/>
          <w:b/>
          <w:bCs/>
          <w:sz w:val="18"/>
          <w:szCs w:val="18"/>
        </w:rPr>
        <w:t xml:space="preserve">                             </w:t>
      </w:r>
      <w:r w:rsidRPr="00463390">
        <w:rPr>
          <w:rFonts w:ascii="Arial" w:hAnsi="Arial" w:cs="Arial"/>
          <w:b/>
          <w:bCs/>
          <w:sz w:val="18"/>
          <w:szCs w:val="18"/>
        </w:rPr>
        <w:t>δ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)  </w:t>
      </w:r>
      <w:proofErr w:type="spellStart"/>
      <w:r>
        <w:rPr>
          <w:rFonts w:ascii="Arial" w:hAnsi="Arial" w:cs="Arial"/>
          <w:sz w:val="18"/>
          <w:szCs w:val="18"/>
          <w:lang w:val="en-US"/>
        </w:rPr>
        <w:t>ce</w:t>
      </w:r>
      <w:r w:rsidRPr="003167F2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proofErr w:type="spellEnd"/>
      <w:r w:rsidRPr="00197EAB">
        <w:rPr>
          <w:rFonts w:ascii="Arial" w:hAnsi="Arial" w:cs="Arial"/>
          <w:sz w:val="18"/>
          <w:szCs w:val="18"/>
          <w:vertAlign w:val="superscript"/>
        </w:rPr>
        <w:t>2</w:t>
      </w:r>
      <w:r w:rsidRPr="00197EAB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  <w:lang w:val="en-US"/>
        </w:rPr>
        <w:t>y</w:t>
      </w:r>
      <w:r w:rsidRPr="00197EAB">
        <w:rPr>
          <w:rFonts w:ascii="Arial" w:hAnsi="Arial" w:cs="Arial"/>
          <w:sz w:val="18"/>
          <w:szCs w:val="18"/>
        </w:rPr>
        <w:t>+2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                                </w:t>
      </w:r>
    </w:p>
    <w:p w14:paraId="6477B9F3" w14:textId="01DC5B67" w:rsidR="003167F2" w:rsidRPr="00197EAB" w:rsidRDefault="003167F2" w:rsidP="003167F2">
      <w:pPr>
        <w:spacing w:after="0"/>
        <w:rPr>
          <w:rFonts w:ascii="Arial" w:hAnsi="Arial" w:cs="Arial"/>
          <w:b/>
          <w:bCs/>
          <w:sz w:val="18"/>
          <w:szCs w:val="18"/>
        </w:rPr>
      </w:pPr>
      <w:r w:rsidRPr="00197EAB">
        <w:rPr>
          <w:rFonts w:ascii="Arial" w:hAnsi="Arial" w:cs="Arial"/>
          <w:b/>
          <w:bCs/>
          <w:sz w:val="18"/>
          <w:szCs w:val="18"/>
        </w:rPr>
        <w:t xml:space="preserve">         </w:t>
      </w:r>
      <w:r w:rsidRPr="00463390">
        <w:rPr>
          <w:rFonts w:ascii="Arial" w:hAnsi="Arial" w:cs="Arial"/>
          <w:b/>
          <w:bCs/>
          <w:sz w:val="18"/>
          <w:szCs w:val="18"/>
        </w:rPr>
        <w:t>β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)   </w:t>
      </w:r>
      <w:proofErr w:type="spellStart"/>
      <w:r>
        <w:rPr>
          <w:rFonts w:ascii="Arial" w:hAnsi="Arial" w:cs="Arial"/>
          <w:sz w:val="18"/>
          <w:szCs w:val="18"/>
          <w:lang w:val="en-US"/>
        </w:rPr>
        <w:t>ce</w:t>
      </w:r>
      <w:r>
        <w:rPr>
          <w:rFonts w:ascii="Arial" w:hAnsi="Arial" w:cs="Arial"/>
          <w:sz w:val="18"/>
          <w:szCs w:val="18"/>
          <w:vertAlign w:val="superscript"/>
          <w:lang w:val="en-US"/>
        </w:rPr>
        <w:t>y</w:t>
      </w:r>
      <w:proofErr w:type="spellEnd"/>
      <w:r w:rsidRPr="00197EAB">
        <w:rPr>
          <w:rFonts w:ascii="Arial" w:hAnsi="Arial" w:cs="Arial"/>
          <w:sz w:val="18"/>
          <w:szCs w:val="18"/>
          <w:vertAlign w:val="superscript"/>
        </w:rPr>
        <w:t>2</w:t>
      </w:r>
      <w:r w:rsidRPr="00197EAB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  <w:lang w:val="en-US"/>
        </w:rPr>
        <w:t>x</w:t>
      </w:r>
      <w:r w:rsidRPr="00197EAB">
        <w:rPr>
          <w:rFonts w:ascii="Arial" w:hAnsi="Arial" w:cs="Arial"/>
          <w:sz w:val="18"/>
          <w:szCs w:val="18"/>
        </w:rPr>
        <w:t>+3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                              </w:t>
      </w:r>
      <w:r w:rsidR="00197EAB" w:rsidRPr="00197EAB">
        <w:rPr>
          <w:rFonts w:ascii="Arial" w:hAnsi="Arial" w:cs="Arial"/>
          <w:b/>
          <w:bCs/>
          <w:sz w:val="18"/>
          <w:szCs w:val="18"/>
        </w:rPr>
        <w:t xml:space="preserve">   </w:t>
      </w:r>
      <w:r w:rsidRPr="00463390">
        <w:rPr>
          <w:rFonts w:ascii="Arial" w:hAnsi="Arial" w:cs="Arial"/>
          <w:b/>
          <w:bCs/>
          <w:sz w:val="18"/>
          <w:szCs w:val="18"/>
        </w:rPr>
        <w:t>ε</w:t>
      </w:r>
      <w:r w:rsidRPr="00197EAB">
        <w:rPr>
          <w:rFonts w:ascii="Arial" w:hAnsi="Arial" w:cs="Arial"/>
          <w:b/>
          <w:bCs/>
          <w:sz w:val="18"/>
          <w:szCs w:val="18"/>
        </w:rPr>
        <w:t xml:space="preserve">)  </w:t>
      </w:r>
      <w:r w:rsidR="00197EAB">
        <w:rPr>
          <w:rFonts w:ascii="Arial" w:hAnsi="Arial" w:cs="Arial"/>
          <w:sz w:val="18"/>
          <w:szCs w:val="18"/>
          <w:lang w:val="en-US"/>
        </w:rPr>
        <w:t>e</w:t>
      </w:r>
      <w:r w:rsidR="00197EAB" w:rsidRPr="003167F2">
        <w:rPr>
          <w:rFonts w:ascii="Arial" w:hAnsi="Arial" w:cs="Arial"/>
          <w:sz w:val="18"/>
          <w:szCs w:val="18"/>
          <w:vertAlign w:val="superscript"/>
          <w:lang w:val="en-US"/>
        </w:rPr>
        <w:t>x</w:t>
      </w:r>
      <w:r w:rsidR="00197EAB" w:rsidRPr="00197EAB">
        <w:rPr>
          <w:rFonts w:ascii="Arial" w:hAnsi="Arial" w:cs="Arial"/>
          <w:sz w:val="18"/>
          <w:szCs w:val="18"/>
          <w:vertAlign w:val="superscript"/>
        </w:rPr>
        <w:t>3</w:t>
      </w:r>
      <w:r w:rsidR="00197EAB" w:rsidRPr="00197EAB">
        <w:rPr>
          <w:rFonts w:ascii="Arial" w:hAnsi="Arial" w:cs="Arial"/>
          <w:sz w:val="18"/>
          <w:szCs w:val="18"/>
        </w:rPr>
        <w:t>=</w:t>
      </w:r>
      <w:r w:rsidR="00197EAB">
        <w:rPr>
          <w:rFonts w:ascii="Arial" w:hAnsi="Arial" w:cs="Arial"/>
          <w:sz w:val="18"/>
          <w:szCs w:val="18"/>
          <w:lang w:val="en-US"/>
        </w:rPr>
        <w:t>x</w:t>
      </w:r>
      <w:r w:rsidR="00197EAB" w:rsidRPr="00197EAB">
        <w:rPr>
          <w:rFonts w:ascii="Arial" w:hAnsi="Arial" w:cs="Arial"/>
          <w:sz w:val="18"/>
          <w:szCs w:val="18"/>
        </w:rPr>
        <w:t>+2</w:t>
      </w:r>
      <w:r w:rsidR="00197EAB" w:rsidRPr="00197EAB">
        <w:rPr>
          <w:rFonts w:ascii="Arial" w:hAnsi="Arial" w:cs="Arial"/>
          <w:b/>
          <w:bCs/>
          <w:sz w:val="18"/>
          <w:szCs w:val="18"/>
        </w:rPr>
        <w:t xml:space="preserve">                                </w:t>
      </w:r>
    </w:p>
    <w:p w14:paraId="1FD1B6BE" w14:textId="5B336667" w:rsidR="00197EAB" w:rsidRDefault="001A6630" w:rsidP="003167F2">
      <w:pPr>
        <w:rPr>
          <w:rFonts w:ascii="Arial" w:hAnsi="Arial" w:cs="Arial"/>
          <w:b/>
          <w:bCs/>
          <w:sz w:val="18"/>
          <w:szCs w:val="18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EF99251" wp14:editId="5727E14B">
                <wp:simplePos x="0" y="0"/>
                <wp:positionH relativeFrom="margin">
                  <wp:posOffset>-1047044</wp:posOffset>
                </wp:positionH>
                <wp:positionV relativeFrom="paragraph">
                  <wp:posOffset>520277</wp:posOffset>
                </wp:positionV>
                <wp:extent cx="7399866" cy="33866"/>
                <wp:effectExtent l="0" t="0" r="29845" b="23495"/>
                <wp:wrapNone/>
                <wp:docPr id="54" name="Ευθεία γραμμή σύνδεσης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9866" cy="3386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DDFDC3" id="Ευθεία γραμμή σύνδεσης 54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40.95pt" to="500.2pt,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3167F2" w:rsidRPr="00197EAB">
        <w:rPr>
          <w:rFonts w:ascii="Arial" w:hAnsi="Arial" w:cs="Arial"/>
          <w:b/>
          <w:bCs/>
          <w:sz w:val="18"/>
          <w:szCs w:val="18"/>
        </w:rPr>
        <w:t xml:space="preserve">     </w:t>
      </w:r>
      <w:r w:rsidR="00197EAB" w:rsidRPr="00197EAB">
        <w:rPr>
          <w:rFonts w:ascii="Arial" w:hAnsi="Arial" w:cs="Arial"/>
          <w:b/>
          <w:bCs/>
          <w:sz w:val="18"/>
          <w:szCs w:val="18"/>
        </w:rPr>
        <w:t xml:space="preserve"> </w:t>
      </w:r>
      <w:r w:rsidR="00197EAB">
        <w:rPr>
          <w:rFonts w:ascii="Arial" w:hAnsi="Arial" w:cs="Arial"/>
          <w:b/>
          <w:bCs/>
          <w:sz w:val="18"/>
          <w:szCs w:val="18"/>
        </w:rPr>
        <w:t xml:space="preserve"> </w:t>
      </w:r>
      <w:r w:rsidR="00197EAB" w:rsidRPr="00197EAB">
        <w:rPr>
          <w:rFonts w:ascii="Arial" w:hAnsi="Arial" w:cs="Arial"/>
          <w:b/>
          <w:bCs/>
          <w:sz w:val="18"/>
          <w:szCs w:val="18"/>
        </w:rPr>
        <w:t xml:space="preserve"> </w:t>
      </w:r>
      <w:r w:rsidR="003167F2" w:rsidRPr="00197EAB">
        <w:rPr>
          <w:rFonts w:ascii="Arial" w:hAnsi="Arial" w:cs="Arial"/>
          <w:b/>
          <w:bCs/>
          <w:sz w:val="18"/>
          <w:szCs w:val="18"/>
        </w:rPr>
        <w:t xml:space="preserve"> </w:t>
      </w:r>
      <w:r w:rsidR="003167F2" w:rsidRPr="00463390">
        <w:rPr>
          <w:rFonts w:ascii="Arial" w:hAnsi="Arial" w:cs="Arial"/>
          <w:b/>
          <w:bCs/>
          <w:sz w:val="18"/>
          <w:szCs w:val="18"/>
        </w:rPr>
        <w:t>γ</w:t>
      </w:r>
      <w:r w:rsidR="003167F2" w:rsidRPr="00197EAB">
        <w:rPr>
          <w:rFonts w:ascii="Arial" w:hAnsi="Arial" w:cs="Arial"/>
          <w:b/>
          <w:bCs/>
          <w:sz w:val="18"/>
          <w:szCs w:val="18"/>
        </w:rPr>
        <w:t xml:space="preserve">)   </w:t>
      </w:r>
      <w:proofErr w:type="spellStart"/>
      <w:r w:rsidR="003167F2">
        <w:rPr>
          <w:rFonts w:ascii="Arial" w:hAnsi="Arial" w:cs="Arial"/>
          <w:sz w:val="18"/>
          <w:szCs w:val="18"/>
          <w:lang w:val="en-US"/>
        </w:rPr>
        <w:t>ce</w:t>
      </w:r>
      <w:proofErr w:type="spellEnd"/>
      <w:r w:rsidR="003167F2" w:rsidRPr="00197EAB">
        <w:rPr>
          <w:rFonts w:ascii="Arial" w:hAnsi="Arial" w:cs="Arial"/>
          <w:sz w:val="18"/>
          <w:szCs w:val="18"/>
          <w:vertAlign w:val="superscript"/>
        </w:rPr>
        <w:t>-</w:t>
      </w:r>
      <w:r w:rsidR="003167F2">
        <w:rPr>
          <w:rFonts w:ascii="Arial" w:hAnsi="Arial" w:cs="Arial"/>
          <w:sz w:val="18"/>
          <w:szCs w:val="18"/>
          <w:vertAlign w:val="superscript"/>
          <w:lang w:val="en-US"/>
        </w:rPr>
        <w:t>y</w:t>
      </w:r>
      <w:r w:rsidR="003167F2" w:rsidRPr="00197EAB">
        <w:rPr>
          <w:rFonts w:ascii="Arial" w:hAnsi="Arial" w:cs="Arial"/>
          <w:sz w:val="18"/>
          <w:szCs w:val="18"/>
        </w:rPr>
        <w:t>=</w:t>
      </w:r>
      <w:r w:rsidR="003167F2">
        <w:rPr>
          <w:rFonts w:ascii="Arial" w:hAnsi="Arial" w:cs="Arial"/>
          <w:sz w:val="18"/>
          <w:szCs w:val="18"/>
          <w:lang w:val="en-US"/>
        </w:rPr>
        <w:t>y</w:t>
      </w:r>
      <w:r w:rsidR="003167F2" w:rsidRPr="00197EAB">
        <w:rPr>
          <w:rFonts w:ascii="Arial" w:hAnsi="Arial" w:cs="Arial"/>
          <w:sz w:val="18"/>
          <w:szCs w:val="18"/>
        </w:rPr>
        <w:t>-(1/3)</w:t>
      </w:r>
      <w:r w:rsidR="003167F2" w:rsidRPr="00197EAB">
        <w:rPr>
          <w:rFonts w:ascii="Arial" w:hAnsi="Arial" w:cs="Arial"/>
          <w:b/>
          <w:bCs/>
          <w:sz w:val="18"/>
          <w:szCs w:val="18"/>
        </w:rPr>
        <w:t xml:space="preserve">                        </w:t>
      </w:r>
      <w:r w:rsidR="00197EAB" w:rsidRPr="00197EAB">
        <w:rPr>
          <w:rFonts w:ascii="Arial" w:hAnsi="Arial" w:cs="Arial"/>
          <w:b/>
          <w:bCs/>
          <w:sz w:val="18"/>
          <w:szCs w:val="18"/>
        </w:rPr>
        <w:t xml:space="preserve">   </w:t>
      </w:r>
      <w:proofErr w:type="spellStart"/>
      <w:r w:rsidR="003167F2" w:rsidRPr="00463390">
        <w:rPr>
          <w:rFonts w:ascii="Arial" w:hAnsi="Arial" w:cs="Arial"/>
          <w:b/>
          <w:bCs/>
          <w:sz w:val="18"/>
          <w:szCs w:val="18"/>
        </w:rPr>
        <w:t>στ</w:t>
      </w:r>
      <w:proofErr w:type="spellEnd"/>
      <w:r w:rsidR="003167F2" w:rsidRPr="00197EAB">
        <w:rPr>
          <w:rFonts w:ascii="Arial" w:hAnsi="Arial" w:cs="Arial"/>
          <w:b/>
          <w:bCs/>
          <w:sz w:val="18"/>
          <w:szCs w:val="18"/>
        </w:rPr>
        <w:t xml:space="preserve">) </w:t>
      </w:r>
      <w:r w:rsidR="00197EAB" w:rsidRPr="00197EAB">
        <w:rPr>
          <w:rFonts w:ascii="Arial" w:hAnsi="Arial" w:cs="Arial"/>
          <w:b/>
          <w:bCs/>
          <w:noProof/>
          <w:sz w:val="18"/>
          <w:szCs w:val="18"/>
          <w:lang w:val="en-US"/>
        </w:rPr>
        <w:drawing>
          <wp:inline distT="0" distB="0" distL="0" distR="0" wp14:anchorId="1E44EB27" wp14:editId="386AB151">
            <wp:extent cx="812165" cy="314325"/>
            <wp:effectExtent l="0" t="0" r="0" b="9525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A340F" w14:textId="4060C35C" w:rsidR="004439A1" w:rsidRDefault="004439A1" w:rsidP="003167F2">
      <w:pPr>
        <w:rPr>
          <w:rFonts w:ascii="Arial" w:hAnsi="Arial" w:cs="Arial"/>
          <w:b/>
          <w:bCs/>
          <w:sz w:val="18"/>
          <w:szCs w:val="18"/>
        </w:rPr>
      </w:pPr>
    </w:p>
    <w:p w14:paraId="33574BFC" w14:textId="57FBD953" w:rsidR="00197EAB" w:rsidRDefault="00197EAB" w:rsidP="003167F2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197EAB">
        <w:rPr>
          <w:rFonts w:ascii="Arial" w:hAnsi="Arial" w:cs="Arial"/>
          <w:b/>
          <w:bCs/>
          <w:sz w:val="18"/>
          <w:szCs w:val="18"/>
        </w:rPr>
        <w:t xml:space="preserve">23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Ποια είναι η λύση της διαφορικής εξίσωσης  </w:t>
      </w:r>
      <w:r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[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dy</w:t>
      </w:r>
      <w:proofErr w:type="spellEnd"/>
      <w:r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dx</w:t>
      </w:r>
      <w:r w:rsidRPr="00463390">
        <w:rPr>
          <w:rFonts w:ascii="Arial" w:eastAsia="Times New Roman" w:hAnsi="Arial" w:cs="Arial"/>
          <w:bCs/>
          <w:sz w:val="18"/>
          <w:szCs w:val="18"/>
          <w:lang w:eastAsia="el-GR"/>
        </w:rPr>
        <w:t>]+2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3167F2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</w:t>
      </w:r>
    </w:p>
    <w:p w14:paraId="1FAFE188" w14:textId="292D709F" w:rsidR="00197EAB" w:rsidRPr="00197EAB" w:rsidRDefault="00197EAB" w:rsidP="00197EAB">
      <w:pPr>
        <w:spacing w:after="0"/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1564C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1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3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6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6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</w:t>
      </w:r>
    </w:p>
    <w:p w14:paraId="396BEFA1" w14:textId="1B099819" w:rsidR="00197EAB" w:rsidRPr="00197EAB" w:rsidRDefault="00197EAB" w:rsidP="00197EAB">
      <w:pPr>
        <w:spacing w:after="0"/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1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-2x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ε</w:t>
      </w:r>
      <w:r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7</w:t>
      </w:r>
      <w:r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)</w:t>
      </w: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</w:t>
      </w:r>
    </w:p>
    <w:p w14:paraId="499D83A3" w14:textId="67EB0230" w:rsidR="004439A1" w:rsidRDefault="001A6630" w:rsidP="00197EAB">
      <w:pPr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521061D" wp14:editId="6C4DE7F2">
                <wp:simplePos x="0" y="0"/>
                <wp:positionH relativeFrom="margin">
                  <wp:posOffset>-1047044</wp:posOffset>
                </wp:positionH>
                <wp:positionV relativeFrom="paragraph">
                  <wp:posOffset>300002</wp:posOffset>
                </wp:positionV>
                <wp:extent cx="7348855" cy="33867"/>
                <wp:effectExtent l="0" t="0" r="23495" b="23495"/>
                <wp:wrapNone/>
                <wp:docPr id="55" name="Ευθεία γραμμή σύνδεσης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8855" cy="338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A2C074" id="Ευθεία γραμμή σύνδεσης 55" o:spid="_x0000_s1026" style="position:absolute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3.6pt" to="496.2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197EAB"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</w:t>
      </w:r>
      <w:r w:rsidR="00197EAB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197EAB"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</w:t>
      </w:r>
      <w:r w:rsid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 w:rsid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+</w:t>
      </w:r>
      <w:r w:rsid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="00197EAB"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2x)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</w:t>
      </w:r>
      <w:proofErr w:type="spellStart"/>
      <w:r w:rsidR="00197EAB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97EAB" w:rsidRPr="00197EA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y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=1+</w:t>
      </w:r>
      <w:r w:rsid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>ce</w:t>
      </w:r>
      <w:r w:rsidR="00197EAB" w:rsidRPr="00197EAB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(-x)</w:t>
      </w:r>
      <w:r w:rsidR="00197EAB"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</w:p>
    <w:p w14:paraId="498FBC60" w14:textId="7C050703" w:rsidR="00197EAB" w:rsidRDefault="00197EAB" w:rsidP="00197EAB">
      <w:pPr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197EAB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</w:t>
      </w:r>
    </w:p>
    <w:p w14:paraId="1EB82B98" w14:textId="77777777" w:rsidR="00171FD8" w:rsidRDefault="00197EAB" w:rsidP="00171FD8">
      <w:pPr>
        <w:spacing w:after="0"/>
        <w:ind w:left="-964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171FD8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24)  </w:t>
      </w:r>
      <w:r w:rsidR="00171FD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Οι ισοθερμικές καμπύλες σε μία μεταλλική πλάκα τα σημεία της οποίας δεν έχουν την ίδια θερμοκρασία δίνονται   </w:t>
      </w:r>
    </w:p>
    <w:p w14:paraId="78A256C1" w14:textId="05038F7F" w:rsidR="00171FD8" w:rsidRDefault="00171FD8" w:rsidP="00171FD8">
      <w:pPr>
        <w:ind w:left="-964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πό τον τύπο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Pr="00171FD8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71FD8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171FD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.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Να βρεθούν οι καμπύλες κατά μήκος των οποίων διαδίδεται η θερμότητα.</w:t>
      </w:r>
    </w:p>
    <w:p w14:paraId="0ADF3635" w14:textId="35CD4DB9" w:rsidR="00171FD8" w:rsidRPr="00171FD8" w:rsidRDefault="00197EAB" w:rsidP="00171FD8">
      <w:pPr>
        <w:spacing w:after="0"/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bookmarkStart w:id="17" w:name="_Hlk128325385"/>
      <w:r w:rsidRPr="001564C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171FD8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171FD8"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="00171FD8"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171FD8" w:rsidRPr="00171FD8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proofErr w:type="spellEnd"/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</w:t>
      </w:r>
      <w:r w:rsidR="00171FD8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171FD8"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="00171FD8"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171FD8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2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x</w:t>
      </w:r>
      <w:r w:rsidR="00171FD8" w:rsidRPr="00171FD8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</w:t>
      </w:r>
    </w:p>
    <w:p w14:paraId="302F3FE2" w14:textId="0591F377" w:rsidR="00171FD8" w:rsidRPr="00171FD8" w:rsidRDefault="00171FD8" w:rsidP="00171FD8">
      <w:pPr>
        <w:spacing w:after="0"/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I</w:t>
      </w:r>
      <w:proofErr w:type="spellEnd"/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proofErr w:type="spellEnd"/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ε</w:t>
      </w:r>
      <w:r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Pr="00171FD8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3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IxI</w:t>
      </w:r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proofErr w:type="spellEnd"/>
      <w:r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        </w:t>
      </w:r>
    </w:p>
    <w:p w14:paraId="693A9243" w14:textId="180F1F9B" w:rsidR="00171FD8" w:rsidRDefault="001A6630" w:rsidP="00171FD8">
      <w:pPr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1EFA4CA" wp14:editId="3966C3BD">
                <wp:simplePos x="0" y="0"/>
                <wp:positionH relativeFrom="page">
                  <wp:posOffset>106397</wp:posOffset>
                </wp:positionH>
                <wp:positionV relativeFrom="paragraph">
                  <wp:posOffset>199461</wp:posOffset>
                </wp:positionV>
                <wp:extent cx="7365717" cy="45156"/>
                <wp:effectExtent l="0" t="0" r="26035" b="31115"/>
                <wp:wrapNone/>
                <wp:docPr id="56" name="Ευθεία γραμμή σύνδεσης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5717" cy="4515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CEBD69" id="Ευθεία γραμμή σύνδεσης 56" o:spid="_x0000_s1026" style="position:absolute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5.7pt" to="588.4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171FD8"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</w:t>
      </w:r>
      <w:r w:rsidR="00171FD8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171FD8"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="00171FD8">
        <w:rPr>
          <w:rFonts w:ascii="Arial" w:eastAsia="Times New Roman" w:hAnsi="Arial" w:cs="Arial"/>
          <w:bCs/>
          <w:sz w:val="18"/>
          <w:szCs w:val="18"/>
          <w:lang w:eastAsia="el-GR"/>
        </w:rPr>
        <w:t>Ι</w:t>
      </w:r>
      <w:proofErr w:type="spellStart"/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yI</w:t>
      </w:r>
      <w:proofErr w:type="spellEnd"/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x</w:t>
      </w:r>
      <w:r w:rsidR="00171FD8" w:rsidRPr="00171FD8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</w:t>
      </w:r>
      <w:proofErr w:type="spellStart"/>
      <w:r w:rsidR="00171FD8" w:rsidRPr="00E92002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71FD8" w:rsidRPr="00171FD8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y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.</w:t>
      </w:r>
      <w:r w:rsid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proofErr w:type="spellEnd"/>
      <w:r w:rsidR="00171FD8" w:rsidRPr="00171FD8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</w:t>
      </w:r>
    </w:p>
    <w:bookmarkEnd w:id="17"/>
    <w:p w14:paraId="2A31A29F" w14:textId="1A1AFAAB" w:rsidR="001E0A19" w:rsidRDefault="00171FD8" w:rsidP="00171FD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25) </w:t>
      </w:r>
      <w:bookmarkStart w:id="18" w:name="_Hlk128325763"/>
      <w:r w:rsidR="001E0A19">
        <w:rPr>
          <w:rFonts w:ascii="Arial" w:hAnsi="Arial" w:cs="Arial"/>
          <w:sz w:val="18"/>
          <w:szCs w:val="18"/>
        </w:rPr>
        <w:t>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18"/>
      <w:r w:rsidR="001E0A19" w:rsidRPr="001E0A19">
        <w:rPr>
          <w:rFonts w:ascii="Arial" w:eastAsia="Times New Roman" w:hAnsi="Arial" w:cs="Arial"/>
          <w:b/>
          <w:noProof/>
          <w:sz w:val="18"/>
          <w:szCs w:val="18"/>
          <w:lang w:val="en-US" w:eastAsia="el-GR"/>
        </w:rPr>
        <w:drawing>
          <wp:inline distT="0" distB="0" distL="0" distR="0" wp14:anchorId="2D924118" wp14:editId="01575E95">
            <wp:extent cx="388620" cy="304800"/>
            <wp:effectExtent l="0" t="0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</w:p>
    <w:p w14:paraId="483BDE14" w14:textId="0D7F8478" w:rsidR="001E0A19" w:rsidRPr="001E0A19" w:rsidRDefault="00171FD8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19" w:name="_Hlk128325957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α)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1E0A19" w:rsidRPr="00337804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="001E0A19" w:rsidRPr="0033780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="001E0A19" w:rsidRPr="0033780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</w:t>
      </w:r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)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1E0A19" w:rsidRPr="00337804">
        <w:rPr>
          <w:rFonts w:ascii="Arial" w:eastAsia="Times New Roman" w:hAnsi="Arial" w:cs="Arial"/>
          <w:sz w:val="18"/>
          <w:szCs w:val="18"/>
          <w:lang w:eastAsia="el-GR"/>
        </w:rPr>
        <w:t xml:space="preserve">3  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</w:t>
      </w:r>
    </w:p>
    <w:p w14:paraId="3BC38241" w14:textId="6AC7522E" w:rsidR="001E0A19" w:rsidRPr="001E0A19" w:rsidRDefault="001E0A19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337804">
        <w:rPr>
          <w:rFonts w:ascii="Arial" w:eastAsia="Times New Roman" w:hAnsi="Arial" w:cs="Arial"/>
          <w:sz w:val="18"/>
          <w:szCs w:val="18"/>
          <w:lang w:eastAsia="el-GR"/>
        </w:rPr>
        <w:t>2</w:t>
      </w:r>
      <w:r w:rsidRPr="00337804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33780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ε)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33780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33780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</w:t>
      </w:r>
      <w:r w:rsidRPr="0033780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 </w:t>
      </w:r>
    </w:p>
    <w:p w14:paraId="548CC548" w14:textId="6A97AC91" w:rsidR="00B646E8" w:rsidRDefault="001A6630" w:rsidP="001E0A19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6150DBD" wp14:editId="525CE7CD">
                <wp:simplePos x="0" y="0"/>
                <wp:positionH relativeFrom="page">
                  <wp:posOffset>186267</wp:posOffset>
                </wp:positionH>
                <wp:positionV relativeFrom="paragraph">
                  <wp:posOffset>202282</wp:posOffset>
                </wp:positionV>
                <wp:extent cx="7241822" cy="45155"/>
                <wp:effectExtent l="0" t="0" r="35560" b="31115"/>
                <wp:wrapNone/>
                <wp:docPr id="57" name="Ευθεία γραμμή σύνδεσης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41822" cy="4515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C2C7BB" id="Ευθεία γραμμή σύνδεσης 57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15.95pt" to="584.8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1E0A19" w:rsidRPr="00337804">
        <w:rPr>
          <w:rFonts w:ascii="Arial" w:eastAsia="Times New Roman" w:hAnsi="Arial" w:cs="Arial"/>
          <w:sz w:val="18"/>
          <w:szCs w:val="18"/>
          <w:lang w:eastAsia="el-GR"/>
        </w:rPr>
        <w:t xml:space="preserve">2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</w:t>
      </w:r>
      <w:r w:rsidR="0033780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proofErr w:type="spellStart"/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E0A19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33780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1E0A19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>καν</w:t>
      </w:r>
      <w:r w:rsidR="00337804">
        <w:rPr>
          <w:rFonts w:ascii="Arial" w:eastAsia="Times New Roman" w:hAnsi="Arial" w:cs="Arial"/>
          <w:bCs/>
          <w:sz w:val="18"/>
          <w:szCs w:val="18"/>
          <w:lang w:eastAsia="el-GR"/>
        </w:rPr>
        <w:t>έ</w:t>
      </w:r>
      <w:r w:rsidR="001E0A19" w:rsidRPr="0033780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να </w:t>
      </w:r>
      <w:r w:rsidR="001E0A19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bookmarkEnd w:id="19"/>
    </w:p>
    <w:p w14:paraId="5A7220DC" w14:textId="7B2EE0CC" w:rsidR="00B646E8" w:rsidRDefault="00B646E8" w:rsidP="001E0A19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A0AF0">
        <w:rPr>
          <w:rFonts w:ascii="Arial" w:hAnsi="Arial" w:cs="Arial"/>
          <w:b/>
          <w:bCs/>
          <w:sz w:val="18"/>
          <w:szCs w:val="18"/>
        </w:rPr>
        <w:t>26)</w:t>
      </w:r>
      <w:r>
        <w:rPr>
          <w:rFonts w:ascii="Arial" w:hAnsi="Arial" w:cs="Arial"/>
          <w:sz w:val="18"/>
          <w:szCs w:val="18"/>
        </w:rPr>
        <w:t xml:space="preserve"> </w:t>
      </w:r>
      <w:bookmarkStart w:id="20" w:name="_Hlk128326243"/>
      <w:r>
        <w:rPr>
          <w:rFonts w:ascii="Arial" w:hAnsi="Arial" w:cs="Arial"/>
          <w:sz w:val="18"/>
          <w:szCs w:val="18"/>
        </w:rPr>
        <w:t>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20"/>
      <w:r w:rsidRPr="00B646E8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w:drawing>
          <wp:inline distT="0" distB="0" distL="0" distR="0" wp14:anchorId="12188E9D" wp14:editId="51FEC045">
            <wp:extent cx="365760" cy="243840"/>
            <wp:effectExtent l="0" t="0" r="0" b="381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65B065" w14:textId="66816F05" w:rsidR="00B646E8" w:rsidRPr="001E0A19" w:rsidRDefault="00B646E8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21" w:name="_Hlk128326886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α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bookmarkStart w:id="22" w:name="_Hlk128326084"/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bookmarkEnd w:id="22"/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3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   </w:t>
      </w:r>
    </w:p>
    <w:p w14:paraId="4C2CB9A7" w14:textId="4A1FE125" w:rsidR="00B646E8" w:rsidRPr="001E0A19" w:rsidRDefault="00B646E8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(1/3)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(1/3)</w:t>
      </w:r>
      <w:r w:rsidRPr="008F7E65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</w:t>
      </w:r>
      <w:r w:rsidRPr="008F7E65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 xml:space="preserve">                                                               </w:t>
      </w:r>
    </w:p>
    <w:p w14:paraId="5072E054" w14:textId="022CDD8A" w:rsidR="00B646E8" w:rsidRDefault="001A6630" w:rsidP="00B646E8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E1C2599" wp14:editId="0CF611A0">
                <wp:simplePos x="0" y="0"/>
                <wp:positionH relativeFrom="margin">
                  <wp:posOffset>-1047044</wp:posOffset>
                </wp:positionH>
                <wp:positionV relativeFrom="paragraph">
                  <wp:posOffset>194803</wp:posOffset>
                </wp:positionV>
                <wp:extent cx="7348855" cy="11218"/>
                <wp:effectExtent l="0" t="0" r="23495" b="27305"/>
                <wp:wrapNone/>
                <wp:docPr id="58" name="Ευθεία γραμμή σύνδεσης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8855" cy="112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33B10C" id="Ευθεία γραμμή σύνδεσης 58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15.35pt" to="496.2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B646E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B646E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B646E8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B646E8" w:rsidRPr="008F7E65">
        <w:rPr>
          <w:rFonts w:ascii="Arial" w:eastAsia="Times New Roman" w:hAnsi="Arial" w:cs="Arial"/>
          <w:sz w:val="18"/>
          <w:szCs w:val="18"/>
          <w:lang w:eastAsia="el-GR"/>
        </w:rPr>
        <w:t>3</w:t>
      </w:r>
      <w:r w:rsidR="00B646E8" w:rsidRPr="00B646E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</w:t>
      </w:r>
      <w:proofErr w:type="spellStart"/>
      <w:r w:rsidR="00B646E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B646E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B646E8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καν</w:t>
      </w:r>
      <w:r w:rsidR="008F7E65">
        <w:rPr>
          <w:rFonts w:ascii="Arial" w:eastAsia="Times New Roman" w:hAnsi="Arial" w:cs="Arial"/>
          <w:bCs/>
          <w:sz w:val="18"/>
          <w:szCs w:val="18"/>
          <w:lang w:eastAsia="el-GR"/>
        </w:rPr>
        <w:t>έ</w:t>
      </w:r>
      <w:r w:rsidR="00B646E8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να</w:t>
      </w:r>
      <w:r w:rsidR="00B646E8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</w:p>
    <w:bookmarkEnd w:id="21"/>
    <w:p w14:paraId="7CA1D32D" w14:textId="79113B4E" w:rsidR="00B646E8" w:rsidRDefault="001A6630" w:rsidP="00B646E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822CDAA" wp14:editId="7DD18CAF">
                <wp:simplePos x="0" y="0"/>
                <wp:positionH relativeFrom="page">
                  <wp:posOffset>186267</wp:posOffset>
                </wp:positionH>
                <wp:positionV relativeFrom="paragraph">
                  <wp:posOffset>-79022</wp:posOffset>
                </wp:positionV>
                <wp:extent cx="7264400" cy="22578"/>
                <wp:effectExtent l="0" t="0" r="31750" b="34925"/>
                <wp:wrapNone/>
                <wp:docPr id="59" name="Ευθεία γραμμή σύνδεσης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64400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0073B0" id="Ευθεία γραμμή σύνδεσης 59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-6.2pt" to="586.65pt,-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B646E8" w:rsidRPr="009A0AF0">
        <w:rPr>
          <w:rFonts w:ascii="Arial" w:hAnsi="Arial" w:cs="Arial"/>
          <w:b/>
          <w:bCs/>
          <w:sz w:val="18"/>
          <w:szCs w:val="18"/>
        </w:rPr>
        <w:t>27)</w:t>
      </w:r>
      <w:r w:rsidR="00B646E8">
        <w:rPr>
          <w:rFonts w:ascii="Arial" w:hAnsi="Arial" w:cs="Arial"/>
          <w:sz w:val="18"/>
          <w:szCs w:val="18"/>
        </w:rPr>
        <w:t xml:space="preserve"> </w:t>
      </w:r>
      <w:bookmarkStart w:id="23" w:name="_Hlk128327281"/>
      <w:r w:rsidR="00B646E8">
        <w:rPr>
          <w:rFonts w:ascii="Arial" w:hAnsi="Arial" w:cs="Arial"/>
          <w:sz w:val="18"/>
          <w:szCs w:val="18"/>
        </w:rPr>
        <w:t>Ποιο είναι το Σωστό αποτέλεσμα της ολοκλήρωσης</w:t>
      </w:r>
      <w:r w:rsidR="00B646E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23"/>
      <w:r w:rsidR="00B646E8" w:rsidRPr="00B646E8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w:drawing>
          <wp:inline distT="0" distB="0" distL="0" distR="0" wp14:anchorId="2C348707" wp14:editId="45331243">
            <wp:extent cx="396240" cy="243840"/>
            <wp:effectExtent l="0" t="0" r="0" b="381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A8736" w14:textId="01DC694A" w:rsidR="006A070B" w:rsidRPr="006A070B" w:rsidRDefault="006A070B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24" w:name="_Hlk128327739"/>
      <w:r w:rsidRPr="001A663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6A070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6A070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8F7E65" w:rsidRPr="008F7E65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proofErr w:type="spellStart"/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x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proofErr w:type="spellEnd"/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- </w:t>
      </w:r>
      <w:bookmarkStart w:id="25" w:name="_Hlk128327031"/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bookmarkEnd w:id="25"/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+c</w:t>
      </w:r>
      <w:r w:rsidRPr="006A070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6A070B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6A070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bookmarkStart w:id="26" w:name="_Hlk128326939"/>
      <w:r w:rsidR="008F7E65" w:rsidRPr="008F7E65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+c</w:t>
      </w:r>
      <w:r w:rsidRPr="006A070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                </w:t>
      </w:r>
      <w:bookmarkEnd w:id="26"/>
    </w:p>
    <w:p w14:paraId="4E61E9E0" w14:textId="7FBFEE02" w:rsidR="006A070B" w:rsidRPr="001E0A19" w:rsidRDefault="006A070B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</w:t>
      </w:r>
      <w:r w:rsidR="008F7E65" w:rsidRPr="008F7E65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E0A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proofErr w:type="spellStart"/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ye</w:t>
      </w:r>
      <w:r w:rsidR="00E04498"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proofErr w:type="spellEnd"/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-c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</w:t>
      </w:r>
      <w:r w:rsidRPr="008F7E65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ε</w:t>
      </w:r>
      <w:r w:rsidRPr="001E0A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8F7E65" w:rsidRPr="008F7E65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E04498" w:rsidRPr="008F7E65">
        <w:rPr>
          <w:rFonts w:ascii="Arial" w:eastAsia="Times New Roman" w:hAnsi="Arial" w:cs="Arial"/>
          <w:bCs/>
          <w:sz w:val="18"/>
          <w:szCs w:val="18"/>
          <w:lang w:val="en-US" w:eastAsia="el-GR"/>
        </w:rPr>
        <w:t>x -</w:t>
      </w:r>
      <w:r w:rsidRPr="008F7E65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-x   </w:t>
      </w:r>
      <w:r w:rsidRPr="008F7E65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                              </w:t>
      </w:r>
    </w:p>
    <w:p w14:paraId="1D560640" w14:textId="33276D8B" w:rsidR="006A070B" w:rsidRDefault="001A6630" w:rsidP="006A070B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7A4D7B4" wp14:editId="756AA319">
                <wp:simplePos x="0" y="0"/>
                <wp:positionH relativeFrom="page">
                  <wp:posOffset>186267</wp:posOffset>
                </wp:positionH>
                <wp:positionV relativeFrom="paragraph">
                  <wp:posOffset>314748</wp:posOffset>
                </wp:positionV>
                <wp:extent cx="7292622" cy="39511"/>
                <wp:effectExtent l="0" t="0" r="22860" b="36830"/>
                <wp:wrapNone/>
                <wp:docPr id="60" name="Ευθεία γραμμή σύνδεσης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92622" cy="3951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1DF421" id="Ευθεία γραμμή σύνδεσης 60" o:spid="_x0000_s1026" style="position:absolute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8pt" to="588.8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6A070B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6A07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)</w:t>
      </w:r>
      <w:r w:rsidR="006A070B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="00E04498" w:rsidRPr="008F7E65">
        <w:rPr>
          <w:rFonts w:ascii="Arial" w:eastAsia="Times New Roman" w:hAnsi="Arial" w:cs="Arial"/>
          <w:sz w:val="18"/>
          <w:szCs w:val="18"/>
          <w:lang w:eastAsia="el-GR"/>
        </w:rPr>
        <w:t>-</w:t>
      </w:r>
      <w:r w:rsidR="00E04498"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="00E04498"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="006A070B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</w:t>
      </w:r>
      <w:r w:rsidR="006A070B" w:rsidRP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</w:t>
      </w:r>
      <w:proofErr w:type="spellStart"/>
      <w:r w:rsidR="006A07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6A07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E04498" w:rsidRPr="008F7E65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6A070B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</w:p>
    <w:bookmarkEnd w:id="24"/>
    <w:p w14:paraId="1B099A67" w14:textId="20F6B26B" w:rsidR="00E04498" w:rsidRDefault="00E04498" w:rsidP="006A070B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275546DC" w14:textId="1C9FF466" w:rsidR="006A070B" w:rsidRDefault="00E04498" w:rsidP="00B646E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A0AF0">
        <w:rPr>
          <w:rFonts w:ascii="Arial" w:hAnsi="Arial" w:cs="Arial"/>
          <w:b/>
          <w:bCs/>
          <w:sz w:val="18"/>
          <w:szCs w:val="18"/>
        </w:rPr>
        <w:t>28)</w:t>
      </w:r>
      <w:r>
        <w:rPr>
          <w:rFonts w:ascii="Arial" w:hAnsi="Arial" w:cs="Arial"/>
          <w:sz w:val="18"/>
          <w:szCs w:val="18"/>
        </w:rPr>
        <w:t xml:space="preserve"> </w:t>
      </w:r>
      <w:bookmarkStart w:id="27" w:name="_Hlk128328081"/>
      <w:r>
        <w:rPr>
          <w:rFonts w:ascii="Arial" w:hAnsi="Arial" w:cs="Arial"/>
          <w:sz w:val="18"/>
          <w:szCs w:val="18"/>
        </w:rPr>
        <w:t>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27"/>
      <w:r w:rsidRPr="00E04498">
        <w:rPr>
          <w:rFonts w:ascii="Arial" w:eastAsia="Times New Roman" w:hAnsi="Arial" w:cs="Arial"/>
          <w:b/>
          <w:bCs/>
          <w:noProof/>
          <w:sz w:val="18"/>
          <w:szCs w:val="18"/>
          <w:lang w:eastAsia="el-GR"/>
        </w:rPr>
        <w:drawing>
          <wp:inline distT="0" distB="0" distL="0" distR="0" wp14:anchorId="0CBFC421" wp14:editId="48848DF0">
            <wp:extent cx="982980" cy="243840"/>
            <wp:effectExtent l="0" t="0" r="0" b="381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4E738" w14:textId="217360AE" w:rsidR="00891DCA" w:rsidRPr="00891DCA" w:rsidRDefault="00891DCA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28" w:name="_Hlk128328357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2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3 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</w:t>
      </w:r>
    </w:p>
    <w:p w14:paraId="23F7066B" w14:textId="0981EBFD" w:rsidR="00891DCA" w:rsidRPr="001E0A19" w:rsidRDefault="00891DCA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+ 2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e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-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0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56BDFDC1" w14:textId="74B52608" w:rsidR="00891DCA" w:rsidRDefault="001A6630" w:rsidP="00891DCA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DD965C3" wp14:editId="05E1D17B">
                <wp:simplePos x="0" y="0"/>
                <wp:positionH relativeFrom="margin">
                  <wp:posOffset>-1047045</wp:posOffset>
                </wp:positionH>
                <wp:positionV relativeFrom="paragraph">
                  <wp:posOffset>176318</wp:posOffset>
                </wp:positionV>
                <wp:extent cx="7360355" cy="62089"/>
                <wp:effectExtent l="0" t="0" r="31115" b="33655"/>
                <wp:wrapNone/>
                <wp:docPr id="61" name="Ευθεία γραμμή σύνδεσης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0355" cy="620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3C760A" id="Ευθεία γραμμή σύνδεσης 61" o:spid="_x0000_s1026" style="position:absolute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13.9pt" to="497.1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891D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891D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1DCA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91DCA" w:rsidRPr="008F7E65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891DCA" w:rsidRPr="008F7E65">
        <w:rPr>
          <w:rFonts w:ascii="Arial" w:eastAsia="Times New Roman" w:hAnsi="Arial" w:cs="Arial"/>
          <w:sz w:val="18"/>
          <w:szCs w:val="18"/>
          <w:lang w:eastAsia="el-GR"/>
        </w:rPr>
        <w:t>+</w:t>
      </w:r>
      <w:r w:rsidR="00891DCA"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891DCA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</w:t>
      </w:r>
      <w:proofErr w:type="spellStart"/>
      <w:r w:rsidR="00891D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891D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91DCA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="00891DCA" w:rsidRPr="008F7E65">
        <w:rPr>
          <w:rFonts w:ascii="Arial" w:eastAsia="Times New Roman" w:hAnsi="Arial" w:cs="Arial"/>
          <w:sz w:val="18"/>
          <w:szCs w:val="18"/>
          <w:lang w:eastAsia="el-GR"/>
        </w:rPr>
        <w:t>εφχ</w:t>
      </w:r>
      <w:proofErr w:type="spellEnd"/>
      <w:r w:rsidR="00891DCA"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891DCA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</w:p>
    <w:bookmarkEnd w:id="28"/>
    <w:p w14:paraId="10392A19" w14:textId="7B07C8F4" w:rsidR="00891DCA" w:rsidRDefault="00891DCA" w:rsidP="00891DCA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A0AF0">
        <w:rPr>
          <w:rFonts w:ascii="Arial" w:hAnsi="Arial" w:cs="Arial"/>
          <w:b/>
          <w:bCs/>
          <w:sz w:val="18"/>
          <w:szCs w:val="18"/>
        </w:rPr>
        <w:t>29)</w:t>
      </w:r>
      <w:r>
        <w:rPr>
          <w:rFonts w:ascii="Arial" w:hAnsi="Arial" w:cs="Arial"/>
          <w:sz w:val="18"/>
          <w:szCs w:val="18"/>
        </w:rPr>
        <w:t xml:space="preserve">   </w:t>
      </w:r>
      <w:bookmarkStart w:id="29" w:name="_Hlk128328593"/>
      <w:r>
        <w:rPr>
          <w:rFonts w:ascii="Arial" w:hAnsi="Arial" w:cs="Arial"/>
          <w:sz w:val="18"/>
          <w:szCs w:val="18"/>
        </w:rPr>
        <w:t>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29"/>
      <w:r w:rsidR="00021D44" w:rsidRPr="00021D44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w:drawing>
          <wp:inline distT="0" distB="0" distL="0" distR="0" wp14:anchorId="2AFA025A" wp14:editId="09705EB9">
            <wp:extent cx="1188720" cy="251460"/>
            <wp:effectExtent l="0" t="0" r="0" b="0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03178" w14:textId="6D342817" w:rsidR="00021D44" w:rsidRPr="00891DCA" w:rsidRDefault="00021D44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0" w:name="_Hlk128328951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proofErr w:type="spellStart"/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συνχ</w:t>
      </w:r>
      <w:proofErr w:type="spellEnd"/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-</w:t>
      </w:r>
      <w:proofErr w:type="spellStart"/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ημχ</w:t>
      </w:r>
      <w:proofErr w:type="spellEnd"/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</w:t>
      </w:r>
    </w:p>
    <w:p w14:paraId="53267999" w14:textId="789CF074" w:rsidR="00021D44" w:rsidRPr="001E0A19" w:rsidRDefault="00021D44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β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Pr="008F7E65">
        <w:rPr>
          <w:rFonts w:ascii="Arial" w:eastAsia="Times New Roman" w:hAnsi="Arial" w:cs="Arial"/>
          <w:sz w:val="18"/>
          <w:szCs w:val="18"/>
          <w:lang w:eastAsia="el-GR"/>
        </w:rPr>
        <w:t>τοξσυνχ</w:t>
      </w:r>
      <w:proofErr w:type="spellEnd"/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-χ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      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0613B47C" w14:textId="76DE99BB" w:rsidR="00021D44" w:rsidRDefault="001A6630" w:rsidP="00021D44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D4EE4F8" wp14:editId="70970D0F">
                <wp:simplePos x="0" y="0"/>
                <wp:positionH relativeFrom="page">
                  <wp:posOffset>112889</wp:posOffset>
                </wp:positionH>
                <wp:positionV relativeFrom="paragraph">
                  <wp:posOffset>209550</wp:posOffset>
                </wp:positionV>
                <wp:extent cx="7332133" cy="39511"/>
                <wp:effectExtent l="0" t="0" r="21590" b="36830"/>
                <wp:wrapNone/>
                <wp:docPr id="62" name="Ευθεία γραμμή σύνδεσης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2133" cy="3951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0A2592" id="Ευθεία γραμμή σύνδεσης 62" o:spid="_x0000_s1026" style="position:absolute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9pt,16.5pt" to="586.2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021D4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021D4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proofErr w:type="spellStart"/>
      <w:r w:rsidR="00021D44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ημχ</w:t>
      </w:r>
      <w:proofErr w:type="spellEnd"/>
      <w:r w:rsidR="00021D44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021D44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</w:t>
      </w:r>
      <w:proofErr w:type="spellStart"/>
      <w:r w:rsidR="00021D4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021D4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021D44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-</w:t>
      </w:r>
      <w:proofErr w:type="spellStart"/>
      <w:r w:rsidR="00021D44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συνχ</w:t>
      </w:r>
      <w:proofErr w:type="spellEnd"/>
      <w:r w:rsidR="00021D44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</w:p>
    <w:bookmarkEnd w:id="30"/>
    <w:p w14:paraId="37DE9385" w14:textId="460CDF48" w:rsidR="00021D44" w:rsidRDefault="00021D44" w:rsidP="00021D4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A0AF0">
        <w:rPr>
          <w:rFonts w:ascii="Arial" w:hAnsi="Arial" w:cs="Arial"/>
          <w:b/>
          <w:bCs/>
          <w:sz w:val="18"/>
          <w:szCs w:val="18"/>
        </w:rPr>
        <w:t>30)</w:t>
      </w:r>
      <w:r>
        <w:rPr>
          <w:rFonts w:ascii="Arial" w:hAnsi="Arial" w:cs="Arial"/>
          <w:sz w:val="18"/>
          <w:szCs w:val="18"/>
        </w:rPr>
        <w:t xml:space="preserve"> 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175BCA" w:rsidRPr="00175BCA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w:drawing>
          <wp:inline distT="0" distB="0" distL="0" distR="0" wp14:anchorId="4BEC9769" wp14:editId="22C84D6B">
            <wp:extent cx="777240" cy="335280"/>
            <wp:effectExtent l="0" t="0" r="0" b="7620"/>
            <wp:docPr id="28" name="Εικόνα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B01B4" w14:textId="15015586" w:rsidR="00175BCA" w:rsidRPr="00891DCA" w:rsidRDefault="00175BCA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1" w:name="_Hlk128340323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9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καν</w:t>
      </w:r>
      <w:r w:rsidR="008F7E65">
        <w:rPr>
          <w:rFonts w:ascii="Arial" w:eastAsia="Times New Roman" w:hAnsi="Arial" w:cs="Arial"/>
          <w:bCs/>
          <w:sz w:val="18"/>
          <w:szCs w:val="18"/>
          <w:lang w:eastAsia="el-GR"/>
        </w:rPr>
        <w:t>έ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να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</w:t>
      </w:r>
    </w:p>
    <w:p w14:paraId="72FD4774" w14:textId="3E59603C" w:rsidR="00175BCA" w:rsidRPr="001E0A19" w:rsidRDefault="00175BCA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0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9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x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+</w:t>
      </w:r>
      <w:r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Pr="008F7E65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79AB3116" w14:textId="7DFA3A0F" w:rsidR="00175BCA" w:rsidRDefault="001A6630" w:rsidP="00175BCA">
      <w:pPr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02879ED" wp14:editId="39AEB6A6">
                <wp:simplePos x="0" y="0"/>
                <wp:positionH relativeFrom="page">
                  <wp:posOffset>197556</wp:posOffset>
                </wp:positionH>
                <wp:positionV relativeFrom="paragraph">
                  <wp:posOffset>269875</wp:posOffset>
                </wp:positionV>
                <wp:extent cx="7320844" cy="50800"/>
                <wp:effectExtent l="0" t="0" r="33020" b="25400"/>
                <wp:wrapNone/>
                <wp:docPr id="63" name="Ευθεία γραμμή σύνδεσης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08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6B91F1" id="Ευθεία γραμμή σύνδεσης 63" o:spid="_x0000_s1026" style="position:absolute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5.55pt,21.25pt" to="592pt,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175B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175B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175BCA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175BCA" w:rsidRPr="008F7E65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="00175BCA" w:rsidRPr="008F7E65">
        <w:rPr>
          <w:rFonts w:ascii="Arial" w:eastAsia="Times New Roman" w:hAnsi="Arial" w:cs="Arial"/>
          <w:sz w:val="18"/>
          <w:szCs w:val="18"/>
          <w:lang w:eastAsia="el-GR"/>
        </w:rPr>
        <w:t>9+</w:t>
      </w:r>
      <w:r w:rsidR="00175BCA" w:rsidRPr="008F7E65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175BCA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</w:t>
      </w:r>
      <w:r w:rsidR="00175BCA" w:rsidRP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</w:t>
      </w:r>
      <w:proofErr w:type="spellStart"/>
      <w:r w:rsidR="00175B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175BCA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175BCA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(9/9</w:t>
      </w:r>
      <w:r w:rsidR="00175BCA" w:rsidRPr="008F7E65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175BCA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) +</w:t>
      </w:r>
      <w:r w:rsidR="00175BCA" w:rsidRPr="008F7E65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412F3429" w14:textId="268601A7" w:rsidR="004439A1" w:rsidRPr="008F7E65" w:rsidRDefault="004439A1" w:rsidP="00175BCA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bookmarkEnd w:id="31"/>
    <w:p w14:paraId="5D348CB9" w14:textId="77777777" w:rsidR="009A0AF0" w:rsidRDefault="00880C0C" w:rsidP="009A0AF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A0AF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1)</w:t>
      </w:r>
      <w:r w:rsidR="008F7E65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Η ταχύτητα ενός πλοίου είναι ίση με  υ(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)=(1/10)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  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α υπολογίσετε το </w:t>
      </w:r>
      <w:proofErr w:type="gramStart"/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διάστημα 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s</w:t>
      </w:r>
      <w:proofErr w:type="gramEnd"/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που διανύει το </w:t>
      </w:r>
      <w:r w:rsid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2D45B990" w14:textId="22B92646" w:rsidR="00880C0C" w:rsidRPr="009A0AF0" w:rsidRDefault="009A0AF0" w:rsidP="009A0AF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880C0C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πλοίο από την αρχή του απόπλου μέχρι το χρόνο  </w:t>
      </w:r>
      <w:r w:rsidR="00880C0C"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880C0C" w:rsidRPr="009A0AF0">
        <w:rPr>
          <w:rFonts w:ascii="Arial" w:eastAsia="Times New Roman" w:hAnsi="Arial" w:cs="Arial"/>
          <w:sz w:val="18"/>
          <w:szCs w:val="18"/>
          <w:lang w:eastAsia="el-GR"/>
        </w:rPr>
        <w:t>=10.</w:t>
      </w:r>
    </w:p>
    <w:p w14:paraId="0862C515" w14:textId="6068C7CD" w:rsidR="00880C0C" w:rsidRPr="00891DCA" w:rsidRDefault="00880C0C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2" w:name="_Hlk128340699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200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sz w:val="18"/>
          <w:szCs w:val="18"/>
          <w:lang w:eastAsia="el-GR"/>
        </w:rPr>
        <w:t>350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</w:t>
      </w:r>
    </w:p>
    <w:p w14:paraId="502F7ABD" w14:textId="1EA869F7" w:rsidR="00880C0C" w:rsidRPr="001E0A19" w:rsidRDefault="00880C0C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270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sz w:val="18"/>
          <w:szCs w:val="18"/>
          <w:lang w:eastAsia="el-GR"/>
        </w:rPr>
        <w:t>250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059643F8" w14:textId="24AD0625" w:rsidR="00C60BB0" w:rsidRDefault="001A6630" w:rsidP="00880C0C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C7AC6A5" wp14:editId="79D0A6DC">
                <wp:simplePos x="0" y="0"/>
                <wp:positionH relativeFrom="page">
                  <wp:posOffset>186267</wp:posOffset>
                </wp:positionH>
                <wp:positionV relativeFrom="paragraph">
                  <wp:posOffset>280952</wp:posOffset>
                </wp:positionV>
                <wp:extent cx="7258332" cy="45156"/>
                <wp:effectExtent l="0" t="0" r="19050" b="31115"/>
                <wp:wrapNone/>
                <wp:docPr id="64" name="Ευθεία γραμμή σύνδεσης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8332" cy="4515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54A2EE" id="Ευθεία γραμμή σύνδεσης 64" o:spid="_x0000_s1026" style="position:absolute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2.1pt" to="586.1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880C0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80C0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300</w:t>
      </w:r>
      <w:r w:rsidR="00880C0C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 w:rsidR="00880C0C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proofErr w:type="spellStart"/>
      <w:r w:rsidR="00880C0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880C0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32E67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40</w:t>
      </w:r>
      <w:bookmarkEnd w:id="32"/>
    </w:p>
    <w:p w14:paraId="4CFDD917" w14:textId="5A5908A2" w:rsidR="004439A1" w:rsidRDefault="004439A1" w:rsidP="00880C0C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06FA8FAA" w14:textId="002F657C" w:rsidR="00C60BB0" w:rsidRPr="009A0AF0" w:rsidRDefault="00C60BB0" w:rsidP="00C60BB0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A0AF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2)</w:t>
      </w:r>
      <w:r w:rsidR="008F7E65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Ferry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boat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κινείται με αρχική ταχύτητα  10.  Αρχίζει να επιβραδύνει κατά  4  για να μην πέσει στην προβλήτα που απέχει 15. Πόση απόσταση θα διανύσει</w:t>
      </w:r>
    </w:p>
    <w:p w14:paraId="75FAA931" w14:textId="2C39B656" w:rsidR="00C60BB0" w:rsidRDefault="00C60BB0" w:rsidP="00C60BB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2B220569" w14:textId="1AF0014B" w:rsidR="00C60BB0" w:rsidRPr="00891DCA" w:rsidRDefault="00C60BB0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3" w:name="_Hlk128341333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3 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1,5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</w:t>
      </w:r>
    </w:p>
    <w:p w14:paraId="53365FA4" w14:textId="7CD715CE" w:rsidR="00C60BB0" w:rsidRPr="001E0A19" w:rsidRDefault="00C60BB0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2,5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2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3CE0AF42" w14:textId="541AB72D" w:rsidR="00814A39" w:rsidRDefault="001A6630" w:rsidP="00C60BB0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2D99290" wp14:editId="7D007676">
                <wp:simplePos x="0" y="0"/>
                <wp:positionH relativeFrom="margin">
                  <wp:posOffset>-1047045</wp:posOffset>
                </wp:positionH>
                <wp:positionV relativeFrom="paragraph">
                  <wp:posOffset>274814</wp:posOffset>
                </wp:positionV>
                <wp:extent cx="7354711" cy="45155"/>
                <wp:effectExtent l="0" t="0" r="36830" b="31115"/>
                <wp:wrapNone/>
                <wp:docPr id="65" name="Ευθεία γραμμή σύνδεσης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4711" cy="4515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A46D8B" id="Ευθεία γραμμή σύνδεσης 65" o:spid="_x0000_s1026" style="position:absolute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1.65pt" to="496.65pt,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C60BB0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C60BB0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C60BB0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3,5</w:t>
      </w:r>
      <w:r w:rsidR="00C60BB0"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C60BB0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</w:t>
      </w:r>
      <w:proofErr w:type="spellStart"/>
      <w:r w:rsidR="00C60BB0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C60BB0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C60BB0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4,5</w:t>
      </w:r>
      <w:bookmarkEnd w:id="33"/>
    </w:p>
    <w:p w14:paraId="6D86F267" w14:textId="03865941" w:rsidR="004439A1" w:rsidRDefault="004439A1" w:rsidP="00C60BB0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13D450A7" w14:textId="662BCE0D" w:rsidR="00A81842" w:rsidRDefault="008F7E65" w:rsidP="00A81842">
      <w:pPr>
        <w:spacing w:after="0"/>
        <w:ind w:left="-794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r w:rsidR="00814A39">
        <w:rPr>
          <w:rFonts w:ascii="Arial" w:eastAsia="Times New Roman" w:hAnsi="Arial" w:cs="Arial"/>
          <w:b/>
          <w:sz w:val="18"/>
          <w:szCs w:val="18"/>
          <w:lang w:eastAsia="el-GR"/>
        </w:rPr>
        <w:t>33)</w:t>
      </w:r>
      <w:r w:rsidR="00A81842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bookmarkStart w:id="34" w:name="_Hlk128341695"/>
      <w:r w:rsidR="00A81842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ο από τα παρακάτω είναι το Σωστό αποτέλεσμα για τον υπολογισμό του όγκου που ορίζεται από  </w:t>
      </w:r>
    </w:p>
    <w:p w14:paraId="18F25CBF" w14:textId="24DCD2F2" w:rsidR="00A81842" w:rsidRDefault="00A81842" w:rsidP="00A81842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(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A81842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>=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>8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,    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>=2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γύρω από τον άξονα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.</w:t>
      </w:r>
    </w:p>
    <w:p w14:paraId="3EFF655F" w14:textId="1E9650CE" w:rsidR="00A81842" w:rsidRPr="00891DCA" w:rsidRDefault="00A81842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5" w:name="_Hlk128341783"/>
      <w:bookmarkEnd w:id="34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2π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1π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</w:t>
      </w:r>
    </w:p>
    <w:p w14:paraId="66E0CFAA" w14:textId="6070BD4F" w:rsidR="00A81842" w:rsidRPr="001E0A19" w:rsidRDefault="00A81842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4π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5π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598BAB03" w14:textId="77996F00" w:rsidR="00A81842" w:rsidRDefault="001A6630" w:rsidP="00A81842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BC3452E" wp14:editId="36037962">
                <wp:simplePos x="0" y="0"/>
                <wp:positionH relativeFrom="margin">
                  <wp:posOffset>-1047044</wp:posOffset>
                </wp:positionH>
                <wp:positionV relativeFrom="paragraph">
                  <wp:posOffset>298168</wp:posOffset>
                </wp:positionV>
                <wp:extent cx="7394222" cy="28222"/>
                <wp:effectExtent l="0" t="0" r="35560" b="29210"/>
                <wp:wrapNone/>
                <wp:docPr id="66" name="Ευθεία γραμμή σύνδεσης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4222" cy="28222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AA2448" id="Ευθεία γραμμή σύνδεσης 66" o:spid="_x0000_s1026" style="position:absolute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3.5pt" to="499.75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A81842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A81842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)</w:t>
      </w:r>
      <w:r w:rsidR="00A81842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81842" w:rsidRPr="008F7E65">
        <w:rPr>
          <w:rFonts w:ascii="Arial" w:eastAsia="Times New Roman" w:hAnsi="Arial" w:cs="Arial"/>
          <w:sz w:val="18"/>
          <w:szCs w:val="18"/>
          <w:lang w:eastAsia="el-GR"/>
        </w:rPr>
        <w:t>16π</w:t>
      </w:r>
      <w:r w:rsidR="00A81842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proofErr w:type="spellStart"/>
      <w:r w:rsidR="00A81842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A81842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81842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3π</w:t>
      </w:r>
    </w:p>
    <w:p w14:paraId="5AA519AD" w14:textId="4A63F421" w:rsidR="004439A1" w:rsidRDefault="004439A1" w:rsidP="00A81842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bookmarkEnd w:id="35"/>
    <w:p w14:paraId="30156EC4" w14:textId="4AF786B1" w:rsidR="006118DF" w:rsidRDefault="009A0AF0" w:rsidP="006118DF">
      <w:pPr>
        <w:spacing w:after="0"/>
        <w:ind w:left="-794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lastRenderedPageBreak/>
        <w:t xml:space="preserve">           </w:t>
      </w:r>
      <w:r w:rsidR="006118DF" w:rsidRPr="009A0AF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4)</w:t>
      </w:r>
      <w:r w:rsidR="008F7E65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6118DF"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Ποιο από τα παρακάτω είναι το Σωστό αποτέλεσμα για τον υπολογισμό του όγκου που ορίζεται από  </w:t>
      </w:r>
    </w:p>
    <w:p w14:paraId="30D8403E" w14:textId="3744278D" w:rsidR="006118DF" w:rsidRDefault="006118DF" w:rsidP="006118DF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9F7698">
        <w:rPr>
          <w:rFonts w:ascii="Arial" w:eastAsia="Times New Roman" w:hAnsi="Arial" w:cs="Arial"/>
          <w:sz w:val="18"/>
          <w:szCs w:val="18"/>
          <w:lang w:eastAsia="el-GR"/>
        </w:rPr>
        <w:t xml:space="preserve">         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54A4B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(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y</w:t>
      </w:r>
      <w:r w:rsidRPr="00A81842">
        <w:rPr>
          <w:rFonts w:ascii="Times New Roman" w:eastAsia="Times New Roman" w:hAnsi="Times New Roman" w:cs="Times New Roman"/>
          <w:sz w:val="18"/>
          <w:szCs w:val="18"/>
          <w:vertAlign w:val="superscript"/>
          <w:lang w:eastAsia="el-GR"/>
        </w:rPr>
        <w:t>2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>=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4-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,    </w:t>
      </w:r>
      <w:r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x</w:t>
      </w:r>
      <w:r w:rsidRPr="00A81842">
        <w:rPr>
          <w:rFonts w:ascii="Times New Roman" w:eastAsia="Times New Roman" w:hAnsi="Times New Roman" w:cs="Times New Roman"/>
          <w:sz w:val="18"/>
          <w:szCs w:val="18"/>
          <w:lang w:eastAsia="el-GR"/>
        </w:rPr>
        <w:t>=</w:t>
      </w:r>
      <w:r>
        <w:rPr>
          <w:rFonts w:ascii="Times New Roman" w:eastAsia="Times New Roman" w:hAnsi="Times New Roman" w:cs="Times New Roman"/>
          <w:sz w:val="18"/>
          <w:szCs w:val="18"/>
          <w:lang w:eastAsia="el-GR"/>
        </w:rPr>
        <w:t>0 )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 κατά την περιστροφή 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 xml:space="preserve">γύρω από τον άξονα  </w:t>
      </w:r>
      <w:r w:rsidRPr="00954A4B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954A4B">
        <w:rPr>
          <w:rFonts w:ascii="Arial" w:eastAsia="Times New Roman" w:hAnsi="Arial" w:cs="Arial"/>
          <w:sz w:val="18"/>
          <w:szCs w:val="18"/>
          <w:lang w:eastAsia="el-GR"/>
        </w:rPr>
        <w:t>.</w:t>
      </w:r>
    </w:p>
    <w:p w14:paraId="443E6308" w14:textId="30079FF7" w:rsidR="006118DF" w:rsidRPr="00891DCA" w:rsidRDefault="006118DF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36" w:name="_Hlk128342289"/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8π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891DCA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21π </w:t>
      </w:r>
      <w:r w:rsidRPr="00891DC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</w:t>
      </w:r>
    </w:p>
    <w:p w14:paraId="286A11D5" w14:textId="4548CC5D" w:rsidR="006118DF" w:rsidRPr="001E0A19" w:rsidRDefault="006118DF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β)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 xml:space="preserve">9π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8F7E65">
        <w:rPr>
          <w:rFonts w:ascii="Arial" w:eastAsia="Times New Roman" w:hAnsi="Arial" w:cs="Arial"/>
          <w:sz w:val="18"/>
          <w:szCs w:val="18"/>
          <w:lang w:eastAsia="el-GR"/>
        </w:rPr>
        <w:t>17π</w:t>
      </w:r>
      <w:r w:rsidRPr="00021D4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Pr="001E0A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083AEFC0" w14:textId="4C8ED909" w:rsidR="006118DF" w:rsidRPr="008F7E65" w:rsidRDefault="001A6630" w:rsidP="006118DF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9139747" wp14:editId="03945C77">
                <wp:simplePos x="0" y="0"/>
                <wp:positionH relativeFrom="margin">
                  <wp:posOffset>-1047044</wp:posOffset>
                </wp:positionH>
                <wp:positionV relativeFrom="paragraph">
                  <wp:posOffset>265077</wp:posOffset>
                </wp:positionV>
                <wp:extent cx="7399866" cy="11289"/>
                <wp:effectExtent l="0" t="0" r="29845" b="27305"/>
                <wp:wrapNone/>
                <wp:docPr id="67" name="Ευθεία γραμμή σύνδεσης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9866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AD12EA" id="Ευθεία γραμμή σύνδεσης 67" o:spid="_x0000_s1026" style="position:absolute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0.85pt" to="500.2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6118D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6118D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γ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6118DF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11π</w:t>
      </w:r>
      <w:r w:rsidR="006118DF" w:rsidRPr="00E04498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="006118D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6118D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6118DF" w:rsidRPr="008F7E65">
        <w:rPr>
          <w:rFonts w:ascii="Arial" w:eastAsia="Times New Roman" w:hAnsi="Arial" w:cs="Arial"/>
          <w:bCs/>
          <w:sz w:val="18"/>
          <w:szCs w:val="18"/>
          <w:lang w:eastAsia="el-GR"/>
        </w:rPr>
        <w:t>3π</w:t>
      </w:r>
    </w:p>
    <w:bookmarkEnd w:id="36"/>
    <w:p w14:paraId="429C140C" w14:textId="53847E4A" w:rsidR="000E03D0" w:rsidRPr="009A0AF0" w:rsidRDefault="001A6630" w:rsidP="000E03D0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366D8D5" wp14:editId="0AF55076">
                <wp:simplePos x="0" y="0"/>
                <wp:positionH relativeFrom="page">
                  <wp:posOffset>186267</wp:posOffset>
                </wp:positionH>
                <wp:positionV relativeFrom="paragraph">
                  <wp:posOffset>-90311</wp:posOffset>
                </wp:positionV>
                <wp:extent cx="7366000" cy="11289"/>
                <wp:effectExtent l="0" t="0" r="25400" b="27305"/>
                <wp:wrapNone/>
                <wp:docPr id="68" name="Ευθεία γραμμή σύνδεσης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6000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DC8865" id="Ευθεία γραμμή σύνδεσης 68" o:spid="_x0000_s1026" style="position:absolute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-7.1pt" to="594.65pt,-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0E03D0">
        <w:rPr>
          <w:rFonts w:ascii="Arial" w:eastAsia="Times New Roman" w:hAnsi="Arial" w:cs="Arial"/>
          <w:b/>
          <w:sz w:val="18"/>
          <w:szCs w:val="18"/>
          <w:lang w:eastAsia="el-GR"/>
        </w:rPr>
        <w:t>35)</w:t>
      </w:r>
      <w:r w:rsidR="000E03D0" w:rsidRPr="000E03D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Έκρηξη σε κύλινδρο </w:t>
      </w:r>
      <w:proofErr w:type="spellStart"/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>ντηζελομηχανής</w:t>
      </w:r>
      <w:proofErr w:type="spellEnd"/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δημιουργεί αέρια με μετακίνηση του εμβόλου , έτσι ώστε ο όγκος των περιεχομένων αερίων αυξάνεται από 0,05 σε 0,4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0E03D0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. Υποθέτοντας ότι η σχέση μεταξύ πίεσης 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σε 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0E03D0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και όγκου 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σε </w:t>
      </w:r>
      <w:r w:rsidR="000E03D0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0E03D0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0E03D0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είναι</w:t>
      </w:r>
    </w:p>
    <w:p w14:paraId="78B9EC98" w14:textId="41581055" w:rsidR="000E03D0" w:rsidRDefault="000E03D0" w:rsidP="000E03D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proofErr w:type="gramStart"/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</w:t>
      </w:r>
      <w:proofErr w:type="gramEnd"/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=</w:t>
      </w:r>
      <w:proofErr w:type="gramStart"/>
      <w:r w:rsidRPr="009A0AF0">
        <w:rPr>
          <w:rFonts w:ascii="Arial" w:eastAsia="Times New Roman" w:hAnsi="Arial" w:cs="Arial"/>
          <w:sz w:val="18"/>
          <w:szCs w:val="18"/>
          <w:lang w:eastAsia="el-GR"/>
        </w:rPr>
        <w:t>3000 .</w:t>
      </w:r>
      <w:proofErr w:type="gramEnd"/>
      <w:r w:rsidR="00D4093E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Ποια η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ισχύ</w:t>
      </w:r>
      <w:r w:rsidR="00D4093E" w:rsidRPr="009A0AF0">
        <w:rPr>
          <w:rFonts w:ascii="Arial" w:eastAsia="Times New Roman" w:hAnsi="Arial" w:cs="Arial"/>
          <w:sz w:val="18"/>
          <w:szCs w:val="18"/>
          <w:lang w:eastAsia="el-GR"/>
        </w:rPr>
        <w:t>ς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της μηχανής στις 60 στροφές στο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15161B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Υπόδειξη</w:t>
      </w:r>
      <w:r w:rsidR="0015161B" w:rsidRPr="0015161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</w:t>
      </w:r>
      <w:r w:rsidR="0015161B" w:rsidRPr="0015161B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t xml:space="preserve">           </w:t>
      </w:r>
      <w:r w:rsidR="0015161B" w:rsidRPr="00D93382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73879826" wp14:editId="33E4EC68">
            <wp:extent cx="698500" cy="385445"/>
            <wp:effectExtent l="0" t="0" r="0" b="0"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161B" w:rsidRPr="00D9338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, </w:t>
      </w:r>
      <w:r w:rsidR="0015161B" w:rsidRPr="004439A1">
        <w:rPr>
          <w:rFonts w:ascii="Arial" w:eastAsia="Times New Roman" w:hAnsi="Arial" w:cs="Arial"/>
          <w:sz w:val="18"/>
          <w:szCs w:val="18"/>
          <w:lang w:eastAsia="el-GR"/>
        </w:rPr>
        <w:t>Ι=</w:t>
      </w:r>
      <w:r w:rsidR="0015161B" w:rsidRPr="004439A1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="0015161B" w:rsidRPr="004439A1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15161B"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15161B" w:rsidRPr="00D9338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</w:t>
      </w:r>
    </w:p>
    <w:p w14:paraId="6323090A" w14:textId="521EC12A" w:rsidR="00D4093E" w:rsidRDefault="00D4093E" w:rsidP="000E03D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319976A1" w14:textId="72F4D64D" w:rsidR="00D4093E" w:rsidRPr="00162F19" w:rsidRDefault="00D4093E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8F7E65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>200000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 xml:space="preserve">   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</w:t>
      </w:r>
      <w:r w:rsidR="008F7E65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>300000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</w:t>
      </w:r>
    </w:p>
    <w:p w14:paraId="6768D328" w14:textId="35CE3AD7" w:rsidR="00D4093E" w:rsidRPr="00162F19" w:rsidRDefault="00D4093E" w:rsidP="008F7E65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8F7E65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>150000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162F19">
        <w:rPr>
          <w:rFonts w:ascii="Arial" w:eastAsia="Times New Roman" w:hAnsi="Arial" w:cs="Arial"/>
          <w:sz w:val="18"/>
          <w:szCs w:val="18"/>
          <w:lang w:eastAsia="el-GR"/>
        </w:rPr>
        <w:t>280000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</w:t>
      </w:r>
      <w:r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3B79891D" w14:textId="3E31156A" w:rsidR="00D4093E" w:rsidRPr="00162F19" w:rsidRDefault="001A6630" w:rsidP="00D4093E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17A87B0" wp14:editId="2A3B97E6">
                <wp:simplePos x="0" y="0"/>
                <wp:positionH relativeFrom="margin">
                  <wp:posOffset>-1047044</wp:posOffset>
                </wp:positionH>
                <wp:positionV relativeFrom="paragraph">
                  <wp:posOffset>270157</wp:posOffset>
                </wp:positionV>
                <wp:extent cx="7337777" cy="5645"/>
                <wp:effectExtent l="0" t="0" r="34925" b="33020"/>
                <wp:wrapNone/>
                <wp:docPr id="69" name="Ευθεία γραμμή σύνδεσης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7777" cy="56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D2DCC5" id="Ευθεία γραμμή σύνδεσης 69" o:spid="_x0000_s1026" style="position:absolute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1.25pt" to="495.3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D4093E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8F7E65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D4093E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D4093E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D4093E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D4093E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D4093E" w:rsidRPr="00162F19">
        <w:rPr>
          <w:rFonts w:ascii="Arial" w:eastAsia="Times New Roman" w:hAnsi="Arial" w:cs="Arial"/>
          <w:sz w:val="18"/>
          <w:szCs w:val="18"/>
          <w:lang w:eastAsia="el-GR"/>
        </w:rPr>
        <w:t>250000</w:t>
      </w:r>
      <w:r w:rsidR="00D4093E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D4093E" w:rsidRPr="00162F19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D4093E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 w:rsidR="008F7E6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="00D4093E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D4093E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F7E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D4093E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>210000</w:t>
      </w:r>
      <w:r w:rsidR="00D4093E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p w14:paraId="337195BF" w14:textId="26B66443" w:rsidR="00DA7AD4" w:rsidRPr="00162F19" w:rsidRDefault="00DA7AD4" w:rsidP="00D4093E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7345980A" w14:textId="605E278A" w:rsidR="00DA7AD4" w:rsidRPr="009A0AF0" w:rsidRDefault="00DA7AD4" w:rsidP="00DA7AD4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DA7AD4">
        <w:rPr>
          <w:rFonts w:ascii="Arial" w:eastAsia="Times New Roman" w:hAnsi="Arial" w:cs="Arial"/>
          <w:b/>
          <w:sz w:val="18"/>
          <w:szCs w:val="18"/>
          <w:lang w:eastAsia="el-GR"/>
        </w:rPr>
        <w:t>36)</w:t>
      </w:r>
      <w:r w:rsidRPr="00DA7A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Έκρηξη σε κύλινδρο </w:t>
      </w:r>
      <w:proofErr w:type="spellStart"/>
      <w:r w:rsidRPr="009A0AF0">
        <w:rPr>
          <w:rFonts w:ascii="Arial" w:eastAsia="Times New Roman" w:hAnsi="Arial" w:cs="Arial"/>
          <w:sz w:val="18"/>
          <w:szCs w:val="18"/>
          <w:lang w:eastAsia="el-GR"/>
        </w:rPr>
        <w:t>ντηζελομηχανής</w:t>
      </w:r>
      <w:proofErr w:type="spellEnd"/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μετακινεί το έμβολο. Στη μικρότερη πίεση </w:t>
      </w:r>
    </w:p>
    <w:p w14:paraId="5AF5D508" w14:textId="57D7964C" w:rsidR="00DA7AD4" w:rsidRPr="009A0AF0" w:rsidRDefault="00DA7AD4" w:rsidP="00DA7AD4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1000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ο όγκος είναι 0,3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,τα αέρια συμπιέζονται σε 0,06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. Υποθέτοντας ότι η σχέση μεταξύ πίεσης και όγκου είναι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= σταθερά .   Βρείτε την ισχύ της μηχανής στις 60 στροφές στο 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.</w:t>
      </w:r>
      <w:r w:rsid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5A597C" w:rsidRPr="009A0AF0">
        <w:rPr>
          <w:rFonts w:ascii="Arial" w:eastAsia="Times New Roman" w:hAnsi="Arial" w:cs="Arial"/>
          <w:sz w:val="18"/>
          <w:szCs w:val="18"/>
          <w:lang w:eastAsia="el-GR"/>
        </w:rPr>
        <w:t>Υπόδειξη</w:t>
      </w:r>
      <w:r w:rsidR="00D93382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bookmarkStart w:id="37" w:name="_Hlk128392133"/>
      <w:r w:rsidR="00D93382" w:rsidRPr="009A0AF0">
        <w:rPr>
          <w:rFonts w:ascii="Arial" w:eastAsia="Times New Roman" w:hAnsi="Arial" w:cs="Arial"/>
          <w:noProof/>
          <w:sz w:val="18"/>
          <w:szCs w:val="18"/>
          <w:lang w:eastAsia="el-GR"/>
        </w:rPr>
        <w:drawing>
          <wp:inline distT="0" distB="0" distL="0" distR="0" wp14:anchorId="60C78FC4" wp14:editId="0B7DFCC3">
            <wp:extent cx="698500" cy="385445"/>
            <wp:effectExtent l="0" t="0" r="0" b="0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3382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 ,</w:t>
      </w:r>
      <w:r w:rsidR="00A10EF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D93382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Ι=</w:t>
      </w:r>
      <w:r w:rsidR="00D93382" w:rsidRPr="009A0AF0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="00D93382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D93382"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D93382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bookmarkEnd w:id="37"/>
    </w:p>
    <w:p w14:paraId="4A716764" w14:textId="102B840C" w:rsidR="00DA7AD4" w:rsidRPr="00D4093E" w:rsidRDefault="00DA7AD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38" w:name="_Hlk128392348"/>
      <w:r w:rsidRP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A7AD4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A10EF4"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20</w:t>
      </w:r>
      <w:r w:rsidR="004C5B34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1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0watt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</w:t>
      </w:r>
      <w:r w:rsidR="00A10EF4" w:rsidRPr="00A10EF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4093E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30</w:t>
      </w:r>
      <w:r w:rsidR="004C5B3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0watt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              </w:t>
      </w:r>
    </w:p>
    <w:p w14:paraId="7B984715" w14:textId="70756D9D" w:rsidR="00DA7AD4" w:rsidRPr="00D4093E" w:rsidRDefault="00DA7AD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4093E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</w:t>
      </w:r>
      <w:r w:rsidR="00A10EF4"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r w:rsidRPr="00D4093E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4093E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150</w:t>
      </w:r>
      <w:r w:rsidR="00F5446C" w:rsidRPr="00A10EF4">
        <w:rPr>
          <w:rFonts w:ascii="Arial" w:eastAsia="Times New Roman" w:hAnsi="Arial" w:cs="Arial"/>
          <w:sz w:val="18"/>
          <w:szCs w:val="18"/>
          <w:lang w:val="en-US" w:eastAsia="el-GR"/>
        </w:rPr>
        <w:t>2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watt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)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1920watt  </w:t>
      </w:r>
      <w:r w:rsidRPr="00D4093E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</w:t>
      </w:r>
      <w:r w:rsidRPr="00D4093E">
        <w:rPr>
          <w:rFonts w:ascii="Arial" w:eastAsia="Times New Roman" w:hAnsi="Arial" w:cs="Arial"/>
          <w:b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  </w:t>
      </w:r>
    </w:p>
    <w:p w14:paraId="1BEBF614" w14:textId="1FF12D19" w:rsidR="00DA7AD4" w:rsidRPr="00162F19" w:rsidRDefault="001A6630" w:rsidP="00DA7AD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132924A" wp14:editId="4BC605E5">
                <wp:simplePos x="0" y="0"/>
                <wp:positionH relativeFrom="margin">
                  <wp:posOffset>-1047044</wp:posOffset>
                </wp:positionH>
                <wp:positionV relativeFrom="paragraph">
                  <wp:posOffset>285327</wp:posOffset>
                </wp:positionV>
                <wp:extent cx="7343422" cy="16933"/>
                <wp:effectExtent l="0" t="0" r="29210" b="21590"/>
                <wp:wrapNone/>
                <wp:docPr id="70" name="Ευθεία γραμμή σύνδεσης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1693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045ECC" id="Ευθεία γραμμή σύνδεσης 70" o:spid="_x0000_s1026" style="position:absolute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22.45pt" to="495.75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DA7AD4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A10EF4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DA7AD4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DA7AD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DA7AD4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DA7AD4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DA7AD4" w:rsidRPr="00162F19">
        <w:rPr>
          <w:rFonts w:ascii="Arial" w:eastAsia="Times New Roman" w:hAnsi="Arial" w:cs="Arial"/>
          <w:sz w:val="18"/>
          <w:szCs w:val="18"/>
          <w:lang w:eastAsia="el-GR"/>
        </w:rPr>
        <w:t>250</w:t>
      </w:r>
      <w:r w:rsidR="00F5446C" w:rsidRPr="00162F19">
        <w:rPr>
          <w:rFonts w:ascii="Arial" w:eastAsia="Times New Roman" w:hAnsi="Arial" w:cs="Arial"/>
          <w:sz w:val="18"/>
          <w:szCs w:val="18"/>
          <w:lang w:eastAsia="el-GR"/>
        </w:rPr>
        <w:t>7</w:t>
      </w:r>
      <w:r w:rsidR="00DA7AD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DA7AD4" w:rsidRPr="00162F19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DA7AD4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proofErr w:type="spellStart"/>
      <w:r w:rsidR="00DA7AD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DA7AD4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DA7AD4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>2100</w:t>
      </w:r>
      <w:r w:rsidR="00DA7AD4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bookmarkEnd w:id="38"/>
    <w:p w14:paraId="03056300" w14:textId="65CDB6F8" w:rsidR="0015161B" w:rsidRPr="00162F19" w:rsidRDefault="0015161B" w:rsidP="00DA7AD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082F9588" w14:textId="20C66C40" w:rsidR="0015161B" w:rsidRDefault="0015161B" w:rsidP="00DA7AD4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37)</w:t>
      </w:r>
      <w:r w:rsidRPr="0015161B">
        <w:t xml:space="preserve"> </w:t>
      </w:r>
      <w:r w:rsidRPr="009A0AF0">
        <w:rPr>
          <w:rFonts w:ascii="Arial" w:hAnsi="Arial" w:cs="Arial"/>
          <w:sz w:val="18"/>
          <w:szCs w:val="18"/>
        </w:rPr>
        <w:t xml:space="preserve">Έκρηξη σε κύλινδρο </w:t>
      </w:r>
      <w:proofErr w:type="spellStart"/>
      <w:r w:rsidRPr="009A0AF0">
        <w:rPr>
          <w:rFonts w:ascii="Arial" w:hAnsi="Arial" w:cs="Arial"/>
          <w:sz w:val="18"/>
          <w:szCs w:val="18"/>
        </w:rPr>
        <w:t>ντηζελομηχανής</w:t>
      </w:r>
      <w:proofErr w:type="spellEnd"/>
      <w:r w:rsidRPr="009A0AF0">
        <w:rPr>
          <w:rFonts w:ascii="Arial" w:hAnsi="Arial" w:cs="Arial"/>
          <w:sz w:val="18"/>
          <w:szCs w:val="18"/>
        </w:rPr>
        <w:t>,  δημιουργεί αέρια, με μετακίνηση του εμβόλου , έτσι ώστε ο όγκος των περιεχομένων αερίων αυξάνεται από 0,05 σε 0,4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Pr="009A0AF0">
        <w:rPr>
          <w:rFonts w:ascii="Arial" w:hAnsi="Arial" w:cs="Arial"/>
          <w:sz w:val="18"/>
          <w:szCs w:val="18"/>
        </w:rPr>
        <w:t xml:space="preserve">. Υποθέτοντας ότι η σχέση μεταξύ πίεσης </w:t>
      </w:r>
      <w:r w:rsidRPr="009A0AF0">
        <w:rPr>
          <w:rFonts w:ascii="Arial" w:hAnsi="Arial" w:cs="Arial"/>
          <w:sz w:val="18"/>
          <w:szCs w:val="18"/>
          <w:lang w:val="en-US"/>
        </w:rPr>
        <w:t>P</w:t>
      </w:r>
      <w:r w:rsidRPr="009A0AF0">
        <w:rPr>
          <w:rFonts w:ascii="Arial" w:hAnsi="Arial" w:cs="Arial"/>
          <w:sz w:val="18"/>
          <w:szCs w:val="18"/>
        </w:rPr>
        <w:t xml:space="preserve"> σε </w:t>
      </w:r>
      <w:r w:rsidRPr="009A0AF0">
        <w:rPr>
          <w:rFonts w:ascii="Arial" w:hAnsi="Arial" w:cs="Arial"/>
          <w:sz w:val="18"/>
          <w:szCs w:val="18"/>
          <w:lang w:val="en-US"/>
        </w:rPr>
        <w:t>N</w:t>
      </w:r>
      <w:r w:rsidRPr="009A0AF0">
        <w:rPr>
          <w:rFonts w:ascii="Arial" w:hAnsi="Arial" w:cs="Arial"/>
          <w:sz w:val="18"/>
          <w:szCs w:val="18"/>
        </w:rPr>
        <w:t>/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2</w:t>
      </w:r>
      <w:r w:rsidRPr="009A0AF0">
        <w:rPr>
          <w:rFonts w:ascii="Arial" w:hAnsi="Arial" w:cs="Arial"/>
          <w:sz w:val="18"/>
          <w:szCs w:val="18"/>
        </w:rPr>
        <w:t xml:space="preserve"> ,όγκου </w:t>
      </w:r>
      <w:r w:rsidRPr="009A0AF0">
        <w:rPr>
          <w:rFonts w:ascii="Arial" w:hAnsi="Arial" w:cs="Arial"/>
          <w:sz w:val="18"/>
          <w:szCs w:val="18"/>
          <w:lang w:val="en-US"/>
        </w:rPr>
        <w:t>V</w:t>
      </w:r>
      <w:r w:rsidRPr="009A0AF0">
        <w:rPr>
          <w:rFonts w:ascii="Arial" w:hAnsi="Arial" w:cs="Arial"/>
          <w:sz w:val="18"/>
          <w:szCs w:val="18"/>
        </w:rPr>
        <w:t xml:space="preserve"> σε 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Pr="009A0AF0">
        <w:rPr>
          <w:rFonts w:ascii="Arial" w:hAnsi="Arial" w:cs="Arial"/>
          <w:sz w:val="18"/>
          <w:szCs w:val="18"/>
        </w:rPr>
        <w:t xml:space="preserve"> και θερμοκρασίας Τ σε </w:t>
      </w:r>
      <w:r w:rsidRPr="009A0AF0">
        <w:rPr>
          <w:rFonts w:ascii="Arial" w:hAnsi="Arial" w:cs="Arial"/>
          <w:sz w:val="18"/>
          <w:szCs w:val="18"/>
          <w:lang w:val="en-US"/>
        </w:rPr>
        <w:t>C</w:t>
      </w:r>
      <w:r w:rsidR="00C4004A" w:rsidRPr="009A0AF0">
        <w:rPr>
          <w:rFonts w:ascii="Arial" w:hAnsi="Arial" w:cs="Arial"/>
          <w:sz w:val="18"/>
          <w:szCs w:val="18"/>
          <w:vertAlign w:val="superscript"/>
        </w:rPr>
        <w:t>0</w:t>
      </w:r>
      <w:r w:rsidRPr="009A0AF0">
        <w:rPr>
          <w:rFonts w:ascii="Arial" w:hAnsi="Arial" w:cs="Arial"/>
          <w:sz w:val="18"/>
          <w:szCs w:val="18"/>
        </w:rPr>
        <w:t xml:space="preserve"> είναι </w:t>
      </w:r>
      <w:r w:rsidRPr="009A0AF0">
        <w:rPr>
          <w:rFonts w:ascii="Arial" w:hAnsi="Arial" w:cs="Arial"/>
          <w:sz w:val="18"/>
          <w:szCs w:val="18"/>
          <w:lang w:val="en-US"/>
        </w:rPr>
        <w:t>P</w:t>
      </w:r>
      <w:r w:rsidRPr="009A0AF0">
        <w:rPr>
          <w:rFonts w:ascii="Arial" w:hAnsi="Arial" w:cs="Arial"/>
          <w:sz w:val="18"/>
          <w:szCs w:val="18"/>
        </w:rPr>
        <w:t>.</w:t>
      </w:r>
      <w:r w:rsidRPr="009A0AF0">
        <w:rPr>
          <w:rFonts w:ascii="Arial" w:hAnsi="Arial" w:cs="Arial"/>
          <w:sz w:val="18"/>
          <w:szCs w:val="18"/>
          <w:lang w:val="en-US"/>
        </w:rPr>
        <w:t>V</w:t>
      </w:r>
      <w:r w:rsidRPr="009A0AF0">
        <w:rPr>
          <w:rFonts w:ascii="Arial" w:hAnsi="Arial" w:cs="Arial"/>
          <w:sz w:val="18"/>
          <w:szCs w:val="18"/>
        </w:rPr>
        <w:t>=3.</w:t>
      </w:r>
      <w:r w:rsidRPr="009A0AF0">
        <w:rPr>
          <w:rFonts w:ascii="Arial" w:hAnsi="Arial" w:cs="Arial"/>
          <w:sz w:val="18"/>
          <w:szCs w:val="18"/>
          <w:lang w:val="en-US"/>
        </w:rPr>
        <w:t>T</w:t>
      </w:r>
      <w:r w:rsidRPr="009A0AF0">
        <w:rPr>
          <w:rFonts w:ascii="Arial" w:hAnsi="Arial" w:cs="Arial"/>
          <w:sz w:val="18"/>
          <w:szCs w:val="18"/>
        </w:rPr>
        <w:t>=</w:t>
      </w:r>
      <w:r w:rsidRPr="009A0AF0">
        <w:rPr>
          <w:rFonts w:ascii="Arial" w:hAnsi="Arial" w:cs="Arial"/>
          <w:b/>
          <w:sz w:val="18"/>
          <w:szCs w:val="18"/>
          <w:u w:val="single"/>
        </w:rPr>
        <w:t>σταθερά</w:t>
      </w:r>
      <w:r w:rsidRPr="009A0AF0">
        <w:rPr>
          <w:rFonts w:ascii="Arial" w:hAnsi="Arial" w:cs="Arial"/>
          <w:sz w:val="18"/>
          <w:szCs w:val="18"/>
        </w:rPr>
        <w:t xml:space="preserve"> . Βρείτε την θερμοκρασία Τ που αναπτύσσεται στο κύλινδρο όταν το παραγόμενο έργο ανά έκρηξη είναι 2000 </w:t>
      </w:r>
      <w:r w:rsidRPr="009A0AF0">
        <w:rPr>
          <w:rFonts w:ascii="Arial" w:hAnsi="Arial" w:cs="Arial"/>
          <w:sz w:val="18"/>
          <w:szCs w:val="18"/>
          <w:lang w:val="en-US"/>
        </w:rPr>
        <w:t>J</w:t>
      </w:r>
      <w:r w:rsidR="005E0464" w:rsidRPr="009A0AF0">
        <w:rPr>
          <w:rFonts w:ascii="Arial" w:hAnsi="Arial" w:cs="Arial"/>
          <w:sz w:val="18"/>
          <w:szCs w:val="18"/>
        </w:rPr>
        <w:t xml:space="preserve">.   </w:t>
      </w:r>
      <w:r w:rsidR="005E046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bookmarkStart w:id="39" w:name="_Hlk128392925"/>
      <w:r w:rsidR="005E046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Υπόδειξη      </w:t>
      </w:r>
      <w:r w:rsidR="005E0464" w:rsidRPr="009A0AF0">
        <w:rPr>
          <w:rFonts w:ascii="Arial" w:eastAsia="Times New Roman" w:hAnsi="Arial" w:cs="Arial"/>
          <w:noProof/>
          <w:sz w:val="18"/>
          <w:szCs w:val="18"/>
          <w:lang w:eastAsia="el-GR"/>
        </w:rPr>
        <w:drawing>
          <wp:inline distT="0" distB="0" distL="0" distR="0" wp14:anchorId="0C139DAA" wp14:editId="67943EEC">
            <wp:extent cx="698500" cy="385445"/>
            <wp:effectExtent l="0" t="0" r="0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464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    , </w:t>
      </w:r>
      <w:r w:rsidR="009A0AF0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5E0464" w:rsidRPr="009A0AF0">
        <w:rPr>
          <w:rFonts w:ascii="Arial" w:eastAsia="Times New Roman" w:hAnsi="Arial" w:cs="Arial"/>
          <w:sz w:val="18"/>
          <w:szCs w:val="18"/>
          <w:lang w:eastAsia="el-GR"/>
        </w:rPr>
        <w:t>Ι=</w:t>
      </w:r>
      <w:r w:rsidR="005E046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="005E0464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5E0464"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5E0464" w:rsidRPr="00D9338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</w:t>
      </w:r>
      <w:bookmarkEnd w:id="39"/>
    </w:p>
    <w:p w14:paraId="21F66425" w14:textId="518C88A4" w:rsidR="0028628E" w:rsidRPr="0028628E" w:rsidRDefault="0028628E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40" w:name="_Hlk128393002"/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332,1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303,3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</w:t>
      </w:r>
    </w:p>
    <w:p w14:paraId="046C93BF" w14:textId="47DB61F0" w:rsidR="0028628E" w:rsidRPr="0028628E" w:rsidRDefault="0028628E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335,5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299,3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647D2602" w14:textId="79267B45" w:rsidR="00A317A5" w:rsidRDefault="001A6630" w:rsidP="0028628E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4595973" wp14:editId="67AFE2FC">
                <wp:simplePos x="0" y="0"/>
                <wp:positionH relativeFrom="page">
                  <wp:posOffset>186267</wp:posOffset>
                </wp:positionH>
                <wp:positionV relativeFrom="paragraph">
                  <wp:posOffset>311291</wp:posOffset>
                </wp:positionV>
                <wp:extent cx="7303911" cy="39511"/>
                <wp:effectExtent l="0" t="0" r="30480" b="36830"/>
                <wp:wrapNone/>
                <wp:docPr id="71" name="Ευθεία γραμμή σύνδεσης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03911" cy="3951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C8C0DF" id="Ευθεία γραμμή σύνδεσης 71" o:spid="_x0000_s1026" style="position:absolute;flip:y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5pt" to="589.75pt,2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28628E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28628E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28628E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28628E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28628E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324,2 </w:t>
      </w:r>
      <w:r w:rsidR="0028628E"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28628E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0</w:t>
      </w:r>
      <w:r w:rsidR="0028628E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r w:rsidR="0028628E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</w:t>
      </w:r>
      <w:proofErr w:type="spellStart"/>
      <w:r w:rsidR="0028628E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28628E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28628E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333,3 </w:t>
      </w:r>
      <w:bookmarkStart w:id="41" w:name="_Hlk128392527"/>
      <w:r w:rsidR="0028628E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28628E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bookmarkEnd w:id="40"/>
      <w:bookmarkEnd w:id="41"/>
    </w:p>
    <w:p w14:paraId="5E1E9F19" w14:textId="4284BBD4" w:rsidR="00A10EF4" w:rsidRDefault="00A10EF4" w:rsidP="0028628E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11EDC002" w14:textId="4D9FED4A" w:rsidR="00A317A5" w:rsidRPr="009A0AF0" w:rsidRDefault="00A317A5" w:rsidP="0028628E">
      <w:pPr>
        <w:rPr>
          <w:rFonts w:ascii="Times New Roman" w:eastAsia="Times New Roman" w:hAnsi="Times New Roman" w:cs="Times New Roman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38)</w:t>
      </w:r>
      <w:r w:rsidRPr="00A317A5">
        <w:t xml:space="preserve"> </w:t>
      </w:r>
      <w:r w:rsidRPr="009A0AF0">
        <w:rPr>
          <w:rFonts w:ascii="Arial" w:hAnsi="Arial" w:cs="Arial"/>
          <w:sz w:val="18"/>
          <w:szCs w:val="18"/>
        </w:rPr>
        <w:t xml:space="preserve">Ισχύς  4κύλινδρης </w:t>
      </w:r>
      <w:proofErr w:type="spellStart"/>
      <w:r w:rsidRPr="009A0AF0">
        <w:rPr>
          <w:rFonts w:ascii="Arial" w:hAnsi="Arial" w:cs="Arial"/>
          <w:sz w:val="18"/>
          <w:szCs w:val="18"/>
        </w:rPr>
        <w:t>ντηζελομηχανής</w:t>
      </w:r>
      <w:proofErr w:type="spellEnd"/>
      <w:r w:rsidRPr="009A0AF0">
        <w:rPr>
          <w:rFonts w:ascii="Arial" w:hAnsi="Arial" w:cs="Arial"/>
          <w:sz w:val="18"/>
          <w:szCs w:val="18"/>
        </w:rPr>
        <w:t xml:space="preserve"> στις 60στροφες στο </w:t>
      </w:r>
      <w:r w:rsidRPr="009A0AF0">
        <w:rPr>
          <w:rFonts w:ascii="Arial" w:hAnsi="Arial" w:cs="Arial"/>
          <w:sz w:val="18"/>
          <w:szCs w:val="18"/>
          <w:lang w:val="en-US"/>
        </w:rPr>
        <w:t>min</w:t>
      </w:r>
      <w:r w:rsidRPr="009A0AF0">
        <w:rPr>
          <w:rFonts w:ascii="Arial" w:hAnsi="Arial" w:cs="Arial"/>
          <w:sz w:val="18"/>
          <w:szCs w:val="18"/>
        </w:rPr>
        <w:t xml:space="preserve"> είναι 210000</w:t>
      </w:r>
      <w:r w:rsidRPr="009A0AF0">
        <w:rPr>
          <w:rFonts w:ascii="Arial" w:hAnsi="Arial" w:cs="Arial"/>
          <w:sz w:val="18"/>
          <w:szCs w:val="18"/>
          <w:lang w:val="en-US"/>
        </w:rPr>
        <w:t>watt</w:t>
      </w:r>
      <w:r w:rsidRPr="009A0AF0">
        <w:rPr>
          <w:rFonts w:ascii="Arial" w:hAnsi="Arial" w:cs="Arial"/>
          <w:sz w:val="18"/>
          <w:szCs w:val="18"/>
        </w:rPr>
        <w:t xml:space="preserve"> η 282</w:t>
      </w:r>
      <w:r w:rsidRPr="009A0AF0">
        <w:rPr>
          <w:rFonts w:ascii="Arial" w:hAnsi="Arial" w:cs="Arial"/>
          <w:sz w:val="18"/>
          <w:szCs w:val="18"/>
          <w:lang w:val="en-US"/>
        </w:rPr>
        <w:t>hp</w:t>
      </w:r>
      <w:r w:rsidRPr="009A0AF0">
        <w:rPr>
          <w:rFonts w:ascii="Arial" w:hAnsi="Arial" w:cs="Arial"/>
          <w:sz w:val="18"/>
          <w:szCs w:val="18"/>
        </w:rPr>
        <w:t xml:space="preserve">.  Η σχέση μεταξύ πίεσης </w:t>
      </w:r>
      <w:r w:rsidRPr="009A0AF0">
        <w:rPr>
          <w:rFonts w:ascii="Arial" w:hAnsi="Arial" w:cs="Arial"/>
          <w:sz w:val="18"/>
          <w:szCs w:val="18"/>
          <w:lang w:val="en-US"/>
        </w:rPr>
        <w:t>P</w:t>
      </w:r>
      <w:r w:rsidRPr="009A0AF0">
        <w:rPr>
          <w:rFonts w:ascii="Arial" w:hAnsi="Arial" w:cs="Arial"/>
          <w:sz w:val="18"/>
          <w:szCs w:val="18"/>
        </w:rPr>
        <w:t xml:space="preserve"> σε </w:t>
      </w:r>
      <w:r w:rsidRPr="009A0AF0">
        <w:rPr>
          <w:rFonts w:ascii="Arial" w:hAnsi="Arial" w:cs="Arial"/>
          <w:sz w:val="18"/>
          <w:szCs w:val="18"/>
          <w:lang w:val="en-US"/>
        </w:rPr>
        <w:t>N</w:t>
      </w:r>
      <w:r w:rsidRPr="009A0AF0">
        <w:rPr>
          <w:rFonts w:ascii="Arial" w:hAnsi="Arial" w:cs="Arial"/>
          <w:sz w:val="18"/>
          <w:szCs w:val="18"/>
        </w:rPr>
        <w:t>/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2</w:t>
      </w:r>
      <w:r w:rsidRPr="009A0AF0">
        <w:rPr>
          <w:rFonts w:ascii="Arial" w:hAnsi="Arial" w:cs="Arial"/>
          <w:sz w:val="18"/>
          <w:szCs w:val="18"/>
        </w:rPr>
        <w:t xml:space="preserve"> και όγκου </w:t>
      </w:r>
      <w:r w:rsidRPr="009A0AF0">
        <w:rPr>
          <w:rFonts w:ascii="Arial" w:hAnsi="Arial" w:cs="Arial"/>
          <w:sz w:val="18"/>
          <w:szCs w:val="18"/>
          <w:lang w:val="en-US"/>
        </w:rPr>
        <w:t>V</w:t>
      </w:r>
      <w:r w:rsidRPr="009A0AF0">
        <w:rPr>
          <w:rFonts w:ascii="Arial" w:hAnsi="Arial" w:cs="Arial"/>
          <w:sz w:val="18"/>
          <w:szCs w:val="18"/>
        </w:rPr>
        <w:t xml:space="preserve"> σε 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Pr="009A0AF0">
        <w:rPr>
          <w:rFonts w:ascii="Arial" w:hAnsi="Arial" w:cs="Arial"/>
          <w:sz w:val="18"/>
          <w:szCs w:val="18"/>
        </w:rPr>
        <w:t xml:space="preserve"> είναι  </w:t>
      </w:r>
      <w:r w:rsidRPr="009A0AF0">
        <w:rPr>
          <w:rFonts w:ascii="Arial" w:hAnsi="Arial" w:cs="Arial"/>
          <w:sz w:val="18"/>
          <w:szCs w:val="18"/>
          <w:lang w:val="en-US"/>
        </w:rPr>
        <w:t>P</w:t>
      </w:r>
      <w:r w:rsidRPr="009A0AF0">
        <w:rPr>
          <w:rFonts w:ascii="Arial" w:hAnsi="Arial" w:cs="Arial"/>
          <w:sz w:val="18"/>
          <w:szCs w:val="18"/>
        </w:rPr>
        <w:t xml:space="preserve"> . </w:t>
      </w:r>
      <w:r w:rsidRPr="009A0AF0">
        <w:rPr>
          <w:rFonts w:ascii="Arial" w:hAnsi="Arial" w:cs="Arial"/>
          <w:sz w:val="18"/>
          <w:szCs w:val="18"/>
          <w:lang w:val="en-US"/>
        </w:rPr>
        <w:t>V</w:t>
      </w:r>
      <w:r w:rsidRPr="009A0AF0">
        <w:rPr>
          <w:rFonts w:ascii="Arial" w:hAnsi="Arial" w:cs="Arial"/>
          <w:sz w:val="18"/>
          <w:szCs w:val="18"/>
          <w:vertAlign w:val="superscript"/>
        </w:rPr>
        <w:t>2</w:t>
      </w:r>
      <w:r w:rsidRPr="009A0AF0">
        <w:rPr>
          <w:rFonts w:ascii="Arial" w:hAnsi="Arial" w:cs="Arial"/>
          <w:sz w:val="18"/>
          <w:szCs w:val="18"/>
        </w:rPr>
        <w:t xml:space="preserve"> =</w:t>
      </w:r>
      <w:proofErr w:type="gramStart"/>
      <w:r w:rsidRPr="009A0AF0">
        <w:rPr>
          <w:rFonts w:ascii="Arial" w:hAnsi="Arial" w:cs="Arial"/>
          <w:sz w:val="18"/>
          <w:szCs w:val="18"/>
        </w:rPr>
        <w:t>3000 .</w:t>
      </w:r>
      <w:proofErr w:type="gramEnd"/>
      <w:r w:rsidRPr="009A0AF0">
        <w:rPr>
          <w:rFonts w:ascii="Arial" w:hAnsi="Arial" w:cs="Arial"/>
          <w:sz w:val="18"/>
          <w:szCs w:val="18"/>
        </w:rPr>
        <w:t xml:space="preserve"> Βρείτε την συμπίεση κάθε κυλίνδρου, αν το εύρος του είναι  0,4 </w:t>
      </w:r>
      <w:r w:rsidRPr="009A0AF0">
        <w:rPr>
          <w:rFonts w:ascii="Arial" w:hAnsi="Arial" w:cs="Arial"/>
          <w:sz w:val="18"/>
          <w:szCs w:val="18"/>
          <w:lang w:val="en-US"/>
        </w:rPr>
        <w:t>m</w:t>
      </w:r>
      <w:r w:rsidRPr="009A0AF0">
        <w:rPr>
          <w:rFonts w:ascii="Arial" w:hAnsi="Arial" w:cs="Arial"/>
          <w:sz w:val="18"/>
          <w:szCs w:val="18"/>
          <w:vertAlign w:val="superscript"/>
        </w:rPr>
        <w:t>3</w:t>
      </w:r>
      <w:r w:rsidRPr="009A0AF0">
        <w:rPr>
          <w:rFonts w:ascii="Arial" w:hAnsi="Arial" w:cs="Arial"/>
          <w:sz w:val="18"/>
          <w:szCs w:val="18"/>
        </w:rPr>
        <w:t>.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   </w:t>
      </w:r>
      <w:bookmarkStart w:id="42" w:name="_Hlk128393691"/>
      <w:r w:rsidRPr="009A0AF0">
        <w:rPr>
          <w:rFonts w:ascii="Arial" w:eastAsia="Times New Roman" w:hAnsi="Arial" w:cs="Arial"/>
          <w:sz w:val="18"/>
          <w:szCs w:val="18"/>
          <w:lang w:eastAsia="el-GR"/>
        </w:rPr>
        <w:t>Υπόδειξη</w:t>
      </w:r>
      <w:r w:rsidRPr="00D9338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D93382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0D0785FA" wp14:editId="74AB8329">
            <wp:extent cx="698500" cy="385445"/>
            <wp:effectExtent l="0" t="0" r="0" b="0"/>
            <wp:docPr id="38" name="Εικόνα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338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, </w:t>
      </w:r>
      <w:r w:rsidRPr="009A0AF0">
        <w:rPr>
          <w:rFonts w:ascii="Times New Roman" w:eastAsia="Times New Roman" w:hAnsi="Times New Roman" w:cs="Times New Roman"/>
          <w:sz w:val="18"/>
          <w:szCs w:val="18"/>
          <w:lang w:eastAsia="el-GR"/>
        </w:rPr>
        <w:t>Ι=</w:t>
      </w:r>
      <w:r w:rsidRPr="009A0AF0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W</w:t>
      </w:r>
      <w:r w:rsidRPr="009A0AF0">
        <w:rPr>
          <w:rFonts w:ascii="Times New Roman" w:eastAsia="Times New Roman" w:hAnsi="Times New Roman" w:cs="Times New Roman"/>
          <w:sz w:val="18"/>
          <w:szCs w:val="18"/>
          <w:lang w:eastAsia="el-GR"/>
        </w:rPr>
        <w:t>/</w:t>
      </w:r>
      <w:r w:rsidRPr="009A0AF0">
        <w:rPr>
          <w:rFonts w:ascii="Times New Roman" w:eastAsia="Times New Roman" w:hAnsi="Times New Roman" w:cs="Times New Roman"/>
          <w:sz w:val="18"/>
          <w:szCs w:val="18"/>
          <w:lang w:val="en-US" w:eastAsia="el-GR"/>
        </w:rPr>
        <w:t>t</w:t>
      </w:r>
      <w:r w:rsidRPr="009A0AF0">
        <w:rPr>
          <w:rFonts w:ascii="Times New Roman" w:eastAsia="Times New Roman" w:hAnsi="Times New Roman" w:cs="Times New Roman"/>
          <w:sz w:val="18"/>
          <w:szCs w:val="18"/>
          <w:lang w:eastAsia="el-GR"/>
        </w:rPr>
        <w:t xml:space="preserve">  </w:t>
      </w:r>
      <w:bookmarkEnd w:id="42"/>
    </w:p>
    <w:p w14:paraId="35E472AC" w14:textId="066A44AE" w:rsidR="00A317A5" w:rsidRPr="0028628E" w:rsidRDefault="00A317A5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43" w:name="_Hlk128393710"/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30 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10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</w:t>
      </w:r>
    </w:p>
    <w:p w14:paraId="180FFDBD" w14:textId="7416E595" w:rsidR="00A317A5" w:rsidRPr="0028628E" w:rsidRDefault="00A317A5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20  </w:t>
      </w:r>
      <w:bookmarkStart w:id="44" w:name="_Hlk128393189"/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bookmarkEnd w:id="44"/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50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3885F98D" w14:textId="5F5FE952" w:rsidR="00A317A5" w:rsidRPr="00AB515F" w:rsidRDefault="001A6630" w:rsidP="00A317A5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5BC75B10" wp14:editId="080ADF80">
                <wp:simplePos x="0" y="0"/>
                <wp:positionH relativeFrom="page">
                  <wp:align>right</wp:align>
                </wp:positionH>
                <wp:positionV relativeFrom="paragraph">
                  <wp:posOffset>292312</wp:posOffset>
                </wp:positionV>
                <wp:extent cx="7343422" cy="33866"/>
                <wp:effectExtent l="0" t="0" r="29210" b="23495"/>
                <wp:wrapNone/>
                <wp:docPr id="72" name="Ευθεία γραμμή σύνδεσης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3386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8E9CC3" id="Ευθεία γραμμή σύνδεσης 72" o:spid="_x0000_s1026" style="position:absolute;flip:y;z-index:25173504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7pt,23pt" to="1105.2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A317A5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A317A5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A317A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A317A5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317A5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317A5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/40  </w:t>
      </w:r>
      <w:r w:rsidR="00A317A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A317A5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317A5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="00A317A5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</w:t>
      </w:r>
      <w:r w:rsidR="00A10EF4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A317A5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proofErr w:type="spellStart"/>
      <w:r w:rsidR="00A317A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A317A5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317A5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/15 </w:t>
      </w:r>
      <w:r w:rsidR="00A317A5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="00A317A5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bookmarkEnd w:id="43"/>
    <w:p w14:paraId="10B744B8" w14:textId="32C8E0AC" w:rsidR="004439A1" w:rsidRDefault="004439A1" w:rsidP="00A40ED7">
      <w:pPr>
        <w:jc w:val="both"/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55BB71E3" w14:textId="57F51F2D" w:rsidR="00B30F68" w:rsidRPr="009A0AF0" w:rsidRDefault="00BA056C" w:rsidP="004439A1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A40ED7">
        <w:rPr>
          <w:rFonts w:ascii="Arial" w:eastAsia="Times New Roman" w:hAnsi="Arial" w:cs="Arial"/>
          <w:b/>
          <w:sz w:val="18"/>
          <w:szCs w:val="18"/>
          <w:lang w:eastAsia="el-GR"/>
        </w:rPr>
        <w:t>39)</w:t>
      </w:r>
      <w:r w:rsidR="00A40ED7" w:rsidRPr="00A40ED7">
        <w:t xml:space="preserve"> 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Σε  4κύλινδρη  </w:t>
      </w:r>
      <w:proofErr w:type="spellStart"/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>ντηζελομηχανή</w:t>
      </w:r>
      <w:proofErr w:type="spellEnd"/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η σχέση μεταξύ  πίεσης και  όγκου  είναι   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P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V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= σταθερά. Στη  μεγίστη πίεση 5000 </w:t>
      </w:r>
      <w:r w:rsid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A40ED7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ο όγκος των αερίων είναι 0,06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A40ED7" w:rsidRPr="009A0AF0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. Η ισχύς της μηχανής στις 600 στροφές στο 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είναι 19200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>, ή 26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hp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>. Βρείτε τα κυβικά της μηχανής.      [-1,2=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(0,3)]    ,     </w:t>
      </w:r>
      <w:r w:rsidR="00A40ED7" w:rsidRPr="009A0AF0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 w:rsidR="00A40ED7" w:rsidRPr="009A0AF0">
        <w:rPr>
          <w:rFonts w:ascii="Arial" w:eastAsia="Times New Roman" w:hAnsi="Arial" w:cs="Arial"/>
          <w:sz w:val="18"/>
          <w:szCs w:val="18"/>
          <w:lang w:eastAsia="el-GR"/>
        </w:rPr>
        <w:t>(0,06)=-2,8</w:t>
      </w:r>
    </w:p>
    <w:p w14:paraId="724CD9C3" w14:textId="74A4918D" w:rsidR="00B30F68" w:rsidRPr="009A0AF0" w:rsidRDefault="00B30F68" w:rsidP="00A40ED7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bookmarkStart w:id="45" w:name="_Hlk128394131"/>
      <w:r w:rsidRPr="009A0AF0">
        <w:rPr>
          <w:rFonts w:ascii="Arial" w:eastAsia="Times New Roman" w:hAnsi="Arial" w:cs="Arial"/>
          <w:sz w:val="18"/>
          <w:szCs w:val="18"/>
          <w:lang w:eastAsia="el-GR"/>
        </w:rPr>
        <w:lastRenderedPageBreak/>
        <w:t xml:space="preserve">Υπόδειξη      </w:t>
      </w:r>
      <w:r w:rsidRPr="009A0AF0">
        <w:rPr>
          <w:rFonts w:ascii="Arial" w:eastAsia="Times New Roman" w:hAnsi="Arial" w:cs="Arial"/>
          <w:noProof/>
          <w:sz w:val="18"/>
          <w:szCs w:val="18"/>
          <w:lang w:eastAsia="el-GR"/>
        </w:rPr>
        <w:drawing>
          <wp:inline distT="0" distB="0" distL="0" distR="0" wp14:anchorId="7DAB3803" wp14:editId="2C90D7CF">
            <wp:extent cx="698500" cy="385445"/>
            <wp:effectExtent l="0" t="0" r="0" b="0"/>
            <wp:docPr id="39" name="Εικόνα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        , Ι=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9A0AF0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9A0AF0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bookmarkEnd w:id="45"/>
    <w:p w14:paraId="6870B22D" w14:textId="46704E2D" w:rsidR="00B30F68" w:rsidRDefault="00B30F68" w:rsidP="00A40ED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527897A5" w14:textId="0F3EB9EA" w:rsidR="00B30F68" w:rsidRPr="0028628E" w:rsidRDefault="00B30F68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bookmarkStart w:id="46" w:name="_Hlk128394169"/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2 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1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</w:t>
      </w:r>
    </w:p>
    <w:p w14:paraId="775E7F1D" w14:textId="170370BD" w:rsidR="00B30F68" w:rsidRPr="0028628E" w:rsidRDefault="00B30F68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3  </w:t>
      </w:r>
      <w:r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5   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  </w:t>
      </w:r>
    </w:p>
    <w:p w14:paraId="7F3F6422" w14:textId="2F0802EF" w:rsidR="00B30F68" w:rsidRDefault="001A6630" w:rsidP="00B30F6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DEB4050" wp14:editId="484D9E59">
                <wp:simplePos x="0" y="0"/>
                <wp:positionH relativeFrom="page">
                  <wp:align>right</wp:align>
                </wp:positionH>
                <wp:positionV relativeFrom="paragraph">
                  <wp:posOffset>210114</wp:posOffset>
                </wp:positionV>
                <wp:extent cx="7353300" cy="28223"/>
                <wp:effectExtent l="0" t="0" r="19050" b="29210"/>
                <wp:wrapNone/>
                <wp:docPr id="73" name="Ευθεία γραμμή σύνδεσης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3300" cy="2822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0DA929" id="Ευθεία γραμμή σύνδεσης 73" o:spid="_x0000_s1026" style="position:absolute;flip:y;z-index:25173708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7.8pt,16.55pt" to="1106.8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B30F68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B30F68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B30F6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B30F68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B30F68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B30F68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1,4  </w:t>
      </w:r>
      <w:r w:rsidR="00B30F68" w:rsidRPr="00A10EF4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="00B30F68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B30F68" w:rsidRPr="0028628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B30F68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</w:t>
      </w:r>
      <w:proofErr w:type="spellStart"/>
      <w:r w:rsidR="00B30F68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B30F68" w:rsidRPr="0028628E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B30F68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,15 </w:t>
      </w:r>
      <w:r w:rsidR="00B30F68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m</w:t>
      </w:r>
      <w:r w:rsidR="00B30F68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bookmarkEnd w:id="46"/>
    <w:p w14:paraId="7442E8DB" w14:textId="7B806844" w:rsidR="00084FC5" w:rsidRDefault="001A6630" w:rsidP="00B30F6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82CEB6C" wp14:editId="11B63C3A">
                <wp:simplePos x="0" y="0"/>
                <wp:positionH relativeFrom="page">
                  <wp:posOffset>186267</wp:posOffset>
                </wp:positionH>
                <wp:positionV relativeFrom="paragraph">
                  <wp:posOffset>146756</wp:posOffset>
                </wp:positionV>
                <wp:extent cx="7247466" cy="11288"/>
                <wp:effectExtent l="0" t="0" r="29845" b="27305"/>
                <wp:wrapNone/>
                <wp:docPr id="74" name="Ευθεία γραμμή σύνδεσης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7466" cy="112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A1FB12" id="Ευθεία γραμμή σύνδεσης 74" o:spid="_x0000_s1026" style="position:absolute;z-index:2517391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11.55pt" to="585.3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</w:p>
    <w:p w14:paraId="464FAF6C" w14:textId="77777777" w:rsidR="004439A1" w:rsidRDefault="00084FC5" w:rsidP="004C5F9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40)</w:t>
      </w:r>
      <w:r w:rsidRPr="00084FC5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Σε  4κύλινδρη μηχανή με 60 στροφές στο 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min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ασκείται δύναμη 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F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(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)=400ημ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σε κάθε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eastAsia="el-GR"/>
        </w:rPr>
        <w:t>εμβολο</w:t>
      </w:r>
      <w:proofErr w:type="spellEnd"/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της μηχανής από την καύση των καυσίμων, η συμπίεση γίνεται στο σημείο α=0 ,και η εκτόνωση στο σημείο β=π, το μήκος κάθε  κυλίνδρου είναι 1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m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.  Να βρεθεί η ισχύς της μηχανής</w:t>
      </w:r>
      <w:r w:rsidR="004C5F95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.        </w:t>
      </w:r>
    </w:p>
    <w:p w14:paraId="005A6476" w14:textId="7A099208" w:rsidR="004C5F95" w:rsidRPr="004439A1" w:rsidRDefault="004C5F95" w:rsidP="004C5F95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bookmarkStart w:id="47" w:name="_Hlk128516362"/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Υπόδειξη      </w:t>
      </w:r>
      <w:r w:rsidRPr="004439A1">
        <w:rPr>
          <w:rFonts w:ascii="Arial" w:eastAsia="Times New Roman" w:hAnsi="Arial" w:cs="Arial"/>
          <w:noProof/>
          <w:sz w:val="18"/>
          <w:szCs w:val="18"/>
          <w:lang w:eastAsia="el-GR"/>
        </w:rPr>
        <w:drawing>
          <wp:inline distT="0" distB="0" distL="0" distR="0" wp14:anchorId="09BCCCD3" wp14:editId="2B0A63A4">
            <wp:extent cx="698500" cy="385445"/>
            <wp:effectExtent l="0" t="0" r="0" b="0"/>
            <wp:docPr id="40" name="Εικόνα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, </w:t>
      </w:r>
      <w:r w:rsidR="00A10EF4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Ι=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3FE8A2A7" w14:textId="77777777" w:rsidR="004439A1" w:rsidRDefault="00A10EF4" w:rsidP="00A10EF4">
      <w:pPr>
        <w:spacing w:after="0"/>
        <w:rPr>
          <w:rFonts w:ascii="Arial" w:eastAsia="Times New Roman" w:hAnsi="Arial" w:cs="Arial"/>
          <w:b/>
          <w:sz w:val="18"/>
          <w:szCs w:val="18"/>
          <w:lang w:eastAsia="el-GR"/>
        </w:rPr>
      </w:pPr>
      <w:bookmarkStart w:id="48" w:name="_Hlk128407566"/>
      <w:bookmarkEnd w:id="47"/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</w:p>
    <w:p w14:paraId="3C5EF0D7" w14:textId="0A79162C" w:rsidR="004C5F95" w:rsidRPr="004439A1" w:rsidRDefault="004439A1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A10EF4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4C5F95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4C5F95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4C5F95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4C5F95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3100  </w:t>
      </w:r>
      <w:r w:rsidR="004C5F9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4C5F95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 w:rsidR="00A10EF4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4C5F9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4C5F95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4C5F95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4C5F95" w:rsidRPr="004439A1">
        <w:rPr>
          <w:rFonts w:ascii="Arial" w:eastAsia="Times New Roman" w:hAnsi="Arial" w:cs="Arial"/>
          <w:sz w:val="18"/>
          <w:szCs w:val="18"/>
          <w:lang w:eastAsia="el-GR"/>
        </w:rPr>
        <w:t>3200</w:t>
      </w:r>
      <w:bookmarkStart w:id="49" w:name="_Hlk128394358"/>
      <w:r w:rsidR="004C5F9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4C5F95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bookmarkEnd w:id="49"/>
      <w:r w:rsidR="004C5F95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</w:t>
      </w:r>
    </w:p>
    <w:p w14:paraId="214A3B34" w14:textId="145CAD84" w:rsidR="004C5F95" w:rsidRPr="00162F19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4C5F95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4C5F9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4C5F95" w:rsidRPr="00162F19">
        <w:rPr>
          <w:rFonts w:ascii="Arial" w:eastAsia="Times New Roman" w:hAnsi="Arial" w:cs="Arial"/>
          <w:sz w:val="18"/>
          <w:szCs w:val="18"/>
          <w:lang w:val="en-US" w:eastAsia="el-GR"/>
        </w:rPr>
        <w:t xml:space="preserve">3150 </w:t>
      </w:r>
      <w:r w:rsidR="004C5F9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4C5F95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4C5F95" w:rsidRPr="00162F19">
        <w:rPr>
          <w:rFonts w:ascii="Arial" w:eastAsia="Times New Roman" w:hAnsi="Arial" w:cs="Arial"/>
          <w:sz w:val="18"/>
          <w:szCs w:val="18"/>
          <w:lang w:val="en-US" w:eastAsia="el-GR"/>
        </w:rPr>
        <w:t xml:space="preserve">3250 </w:t>
      </w:r>
      <w:r w:rsidR="004C5F95" w:rsidRPr="00162F19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 xml:space="preserve">  </w:t>
      </w:r>
      <w:r w:rsidR="004C5F9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4C5F95" w:rsidRPr="00162F19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="004C5F95" w:rsidRPr="00162F19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37CDFE3A" w14:textId="63E21B78" w:rsidR="004C5F95" w:rsidRDefault="001A6630" w:rsidP="004C5F95">
      <w:pPr>
        <w:rPr>
          <w:rFonts w:ascii="Arial" w:eastAsia="Times New Roman" w:hAnsi="Arial" w:cs="Arial"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29B1BCE" wp14:editId="19B36847">
                <wp:simplePos x="0" y="0"/>
                <wp:positionH relativeFrom="page">
                  <wp:posOffset>186267</wp:posOffset>
                </wp:positionH>
                <wp:positionV relativeFrom="paragraph">
                  <wp:posOffset>310444</wp:posOffset>
                </wp:positionV>
                <wp:extent cx="7298266" cy="22578"/>
                <wp:effectExtent l="0" t="0" r="36195" b="34925"/>
                <wp:wrapNone/>
                <wp:docPr id="75" name="Ευθεία γραμμή σύνδεσης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98266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F44EC5" id="Ευθεία γραμμή σύνδεσης 75" o:spid="_x0000_s1026" style="position:absolute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45pt" to="589.3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A10EF4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4C5F9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A10EF4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4C5F95" w:rsidRPr="00162F19">
        <w:rPr>
          <w:rFonts w:ascii="Arial" w:eastAsia="Times New Roman" w:hAnsi="Arial" w:cs="Arial"/>
          <w:sz w:val="18"/>
          <w:szCs w:val="18"/>
          <w:lang w:val="en-US" w:eastAsia="el-GR"/>
        </w:rPr>
        <w:t xml:space="preserve">3050 </w:t>
      </w:r>
      <w:r w:rsidR="004C5F95" w:rsidRPr="00A10EF4">
        <w:rPr>
          <w:rFonts w:ascii="Arial" w:eastAsia="Times New Roman" w:hAnsi="Arial" w:cs="Arial"/>
          <w:sz w:val="18"/>
          <w:szCs w:val="18"/>
          <w:lang w:val="en-US" w:eastAsia="el-GR"/>
        </w:rPr>
        <w:t>watt</w:t>
      </w:r>
      <w:r w:rsidR="004C5F95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</w:t>
      </w:r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</w:t>
      </w:r>
      <w:proofErr w:type="spellStart"/>
      <w:r w:rsidR="004C5F95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4C5F95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A10EF4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4C5F95" w:rsidRPr="00162F19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3500 </w:t>
      </w:r>
      <w:r w:rsidR="004C5F95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watt</w:t>
      </w:r>
    </w:p>
    <w:p w14:paraId="01C1761F" w14:textId="4280D7C3" w:rsidR="004439A1" w:rsidRPr="00162F19" w:rsidRDefault="004439A1" w:rsidP="004C5F95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</w:p>
    <w:bookmarkEnd w:id="48"/>
    <w:p w14:paraId="636EBED0" w14:textId="5F3EA459" w:rsidR="00AB515F" w:rsidRPr="00AB515F" w:rsidRDefault="00AB515F" w:rsidP="004C5F95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1)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Να λυθεί η διαφορική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εξίσωση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proofErr w:type="spellStart"/>
      <w:r w:rsidRPr="00AB515F">
        <w:rPr>
          <w:rFonts w:ascii="Arial" w:eastAsia="Times New Roman" w:hAnsi="Arial" w:cs="Arial"/>
          <w:sz w:val="18"/>
          <w:szCs w:val="18"/>
          <w:lang w:val="en-US" w:eastAsia="el-GR"/>
        </w:rPr>
        <w:t>dy</w:t>
      </w:r>
      <w:proofErr w:type="spellEnd"/>
      <w:r w:rsidRPr="00AB515F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AB515F">
        <w:rPr>
          <w:rFonts w:ascii="Arial" w:eastAsia="Times New Roman" w:hAnsi="Arial" w:cs="Arial"/>
          <w:sz w:val="18"/>
          <w:szCs w:val="18"/>
          <w:lang w:val="en-US" w:eastAsia="el-GR"/>
        </w:rPr>
        <w:t>dx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 xml:space="preserve"> =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AB515F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AB515F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5</w:t>
      </w:r>
    </w:p>
    <w:p w14:paraId="29283C91" w14:textId="5DA81A2B" w:rsidR="00AB515F" w:rsidRPr="00AB515F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AB515F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AB515F"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bookmarkStart w:id="50" w:name="_Hlk128407281"/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–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4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4) =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bookmarkEnd w:id="50"/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B515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AB515F"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–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4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5) =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</w:t>
      </w:r>
    </w:p>
    <w:p w14:paraId="07A859B3" w14:textId="1500DCDC" w:rsidR="00AB515F" w:rsidRPr="00AB515F" w:rsidRDefault="00AB515F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(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4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/4) =(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)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–(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4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/4) =(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3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6085E564" w14:textId="27A206F3" w:rsidR="00AB515F" w:rsidRPr="00162F19" w:rsidRDefault="001A6630" w:rsidP="00AB515F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3656289" wp14:editId="0D0CD863">
                <wp:simplePos x="0" y="0"/>
                <wp:positionH relativeFrom="page">
                  <wp:align>left</wp:align>
                </wp:positionH>
                <wp:positionV relativeFrom="paragraph">
                  <wp:posOffset>267829</wp:posOffset>
                </wp:positionV>
                <wp:extent cx="7382933" cy="33867"/>
                <wp:effectExtent l="0" t="0" r="27940" b="23495"/>
                <wp:wrapNone/>
                <wp:docPr id="76" name="Ευθεία γραμμή σύνδεσης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82933" cy="338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256271" id="Ευθεία γραμμή σύνδεσης 76" o:spid="_x0000_s1026" style="position:absolute;flip:y;z-index:25174323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1.1pt" to="581.35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AB515F"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B515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AB515F" w:rsidRPr="00AB515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–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4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4) =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</w:t>
      </w:r>
      <w:r w:rsidR="00B558FC" w:rsidRPr="00B558F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proofErr w:type="spellStart"/>
      <w:r w:rsid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στ</w:t>
      </w:r>
      <w:proofErr w:type="spellEnd"/>
      <w:r w:rsid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A10EF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B515F"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–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4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4) =(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AB515F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AB515F" w:rsidRPr="00A10EF4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AB515F" w:rsidRPr="00A10EF4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</w:p>
    <w:p w14:paraId="34D568D7" w14:textId="58289326" w:rsidR="004439A1" w:rsidRPr="00AB515F" w:rsidRDefault="004439A1" w:rsidP="00AB515F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13351CE1" w14:textId="02DEC1CC" w:rsidR="00F81F7C" w:rsidRPr="00F81F7C" w:rsidRDefault="00F81F7C" w:rsidP="00F81F7C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</w:t>
      </w:r>
      <w:r w:rsidR="00B558FC" w:rsidRPr="00B558F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2</w:t>
      </w:r>
      <w:r w:rsidRPr="00AB515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bookmarkStart w:id="51" w:name="_Hlk128407918"/>
      <w:r w:rsidRPr="00AB515F">
        <w:rPr>
          <w:rFonts w:ascii="Arial" w:eastAsia="Times New Roman" w:hAnsi="Arial" w:cs="Arial"/>
          <w:sz w:val="18"/>
          <w:szCs w:val="18"/>
          <w:lang w:eastAsia="el-GR"/>
        </w:rPr>
        <w:t>Να λυθεί η διαφορική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εξίσωση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  <w:r w:rsidRPr="00F81F7C">
        <w:rPr>
          <w:rFonts w:ascii="Arial" w:eastAsia="Times New Roman" w:hAnsi="Arial" w:cs="Arial"/>
          <w:sz w:val="18"/>
          <w:szCs w:val="18"/>
          <w:lang w:val="en-US" w:eastAsia="el-GR"/>
        </w:rPr>
        <w:t>ln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[</w:t>
      </w:r>
      <w:proofErr w:type="spellStart"/>
      <w:r w:rsidRPr="00AB515F">
        <w:rPr>
          <w:rFonts w:ascii="Arial" w:eastAsia="Times New Roman" w:hAnsi="Arial" w:cs="Arial"/>
          <w:sz w:val="18"/>
          <w:szCs w:val="18"/>
          <w:lang w:val="en-US" w:eastAsia="el-GR"/>
        </w:rPr>
        <w:t>dy</w:t>
      </w:r>
      <w:proofErr w:type="spellEnd"/>
      <w:r w:rsidRPr="00AB515F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AB515F">
        <w:rPr>
          <w:rFonts w:ascii="Arial" w:eastAsia="Times New Roman" w:hAnsi="Arial" w:cs="Arial"/>
          <w:sz w:val="18"/>
          <w:szCs w:val="18"/>
          <w:lang w:val="en-US" w:eastAsia="el-GR"/>
        </w:rPr>
        <w:t>dx</w:t>
      </w:r>
      <w:r>
        <w:rPr>
          <w:rFonts w:ascii="Arial" w:eastAsia="Times New Roman" w:hAnsi="Arial" w:cs="Arial"/>
          <w:sz w:val="18"/>
          <w:szCs w:val="18"/>
          <w:lang w:eastAsia="el-GR"/>
        </w:rPr>
        <w:t>]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 xml:space="preserve"> =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</w:p>
    <w:p w14:paraId="22578AA4" w14:textId="1645B1A2" w:rsidR="00F81F7C" w:rsidRPr="00F81F7C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52" w:name="_Hlk128408075"/>
      <w:bookmarkEnd w:id="51"/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F81F7C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-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y</w:t>
      </w:r>
      <w:proofErr w:type="spellEnd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+c</w:t>
      </w:r>
      <w:proofErr w:type="spellEnd"/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</w:t>
      </w:r>
      <w:r w:rsidR="00F81F7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-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y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-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+c</w:t>
      </w:r>
      <w:proofErr w:type="spellEnd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           </w:t>
      </w:r>
    </w:p>
    <w:p w14:paraId="136E7EF0" w14:textId="3A69152E" w:rsidR="00F81F7C" w:rsidRPr="00F81F7C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F81F7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y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+c</w:t>
      </w:r>
      <w:proofErr w:type="spellEnd"/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</w:t>
      </w:r>
      <w:r w:rsidRPr="00A10EF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y</w:t>
      </w:r>
      <w:proofErr w:type="spellEnd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+c</w:t>
      </w:r>
      <w:proofErr w:type="spellEnd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4F8BEF93" w14:textId="05D189F9" w:rsidR="004439A1" w:rsidRDefault="001A6630" w:rsidP="00F81F7C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6C58855A" wp14:editId="2A87D7FE">
                <wp:simplePos x="0" y="0"/>
                <wp:positionH relativeFrom="page">
                  <wp:align>right</wp:align>
                </wp:positionH>
                <wp:positionV relativeFrom="paragraph">
                  <wp:posOffset>303601</wp:posOffset>
                </wp:positionV>
                <wp:extent cx="7337777" cy="33866"/>
                <wp:effectExtent l="0" t="0" r="34925" b="23495"/>
                <wp:wrapNone/>
                <wp:docPr id="77" name="Ευθεία γραμμή σύνδεσης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7777" cy="3386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6E9F0" id="Ευθεία γραμμή σύνδεσης 77" o:spid="_x0000_s1026" style="position:absolute;flip:y;z-index:25174528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6.6pt,23.9pt" to="1104.4pt,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A10EF4"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F81F7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bookmarkStart w:id="53" w:name="_Hlk128407681"/>
      <w:r w:rsidR="00A10EF4"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-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y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proofErr w:type="spellStart"/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+c</w:t>
      </w:r>
      <w:proofErr w:type="spellEnd"/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</w:t>
      </w:r>
      <w:r w:rsidR="00F81F7C" w:rsidRPr="001A663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</w:t>
      </w:r>
      <w:r w:rsidR="00B558FC" w:rsidRPr="001A663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</w:t>
      </w:r>
      <w:r w:rsidR="00F81F7C" w:rsidRPr="001A663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bookmarkEnd w:id="53"/>
      <w:proofErr w:type="spellStart"/>
      <w:r w:rsidR="00F81F7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F81F7C" w:rsidRPr="00F81F7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-e</w:t>
      </w:r>
      <w:r w:rsidR="00F81F7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y</w:t>
      </w:r>
      <w:r w:rsidR="00F81F7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=2x+c</w:t>
      </w:r>
      <w:r w:rsidR="00F81F7C"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</w:t>
      </w:r>
    </w:p>
    <w:p w14:paraId="110869FF" w14:textId="36DAE009" w:rsidR="00F81F7C" w:rsidRPr="00F81F7C" w:rsidRDefault="00F81F7C" w:rsidP="00F81F7C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F81F7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</w:t>
      </w:r>
    </w:p>
    <w:bookmarkEnd w:id="52"/>
    <w:p w14:paraId="174DB0A5" w14:textId="5C1145EA" w:rsidR="00B558FC" w:rsidRPr="00F81F7C" w:rsidRDefault="00B558FC" w:rsidP="00B558FC">
      <w:pPr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3</w:t>
      </w:r>
      <w:bookmarkStart w:id="54" w:name="_Hlk128409358"/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558FC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Να λυθεί η διαφορική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εξίσωση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="00FC532C" w:rsidRPr="00E175A7">
        <w:rPr>
          <w:rFonts w:ascii="Arial" w:eastAsia="Times New Roman" w:hAnsi="Arial" w:cs="Arial"/>
          <w:sz w:val="18"/>
          <w:szCs w:val="18"/>
          <w:lang w:val="en-US" w:eastAsia="el-GR"/>
        </w:rPr>
        <w:t>dy</w:t>
      </w:r>
      <w:proofErr w:type="spellEnd"/>
      <w:r w:rsidR="00FC532C" w:rsidRPr="00E175A7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="00FC532C" w:rsidRPr="00E175A7">
        <w:rPr>
          <w:rFonts w:ascii="Arial" w:eastAsia="Times New Roman" w:hAnsi="Arial" w:cs="Arial"/>
          <w:sz w:val="18"/>
          <w:szCs w:val="18"/>
          <w:lang w:val="en-US" w:eastAsia="el-GR"/>
        </w:rPr>
        <w:t>dx</w:t>
      </w:r>
      <w:r w:rsidR="00FC532C" w:rsidRPr="00E175A7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FC532C" w:rsidRPr="00E175A7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FC532C" w:rsidRPr="00E175A7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-2</w:t>
      </w:r>
      <w:r w:rsidR="00FC532C" w:rsidRPr="00E175A7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FC532C" w:rsidRPr="00E175A7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8</w:t>
      </w:r>
      <w:r w:rsidRPr="00FC532C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</w:t>
      </w:r>
      <w:r w:rsidRP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bookmarkEnd w:id="54"/>
    </w:p>
    <w:p w14:paraId="67265C14" w14:textId="2CDEC174" w:rsidR="00384C81" w:rsidRPr="00384C81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384C81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384C81"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FC532C" w:rsidRPr="00FC532C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7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7)=-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1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384C81"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</w:t>
      </w:r>
      <w:r w:rsidR="00384C8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384C81"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FC532C" w:rsidRPr="00FC532C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7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-7)=-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3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1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384C81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                 </w:t>
      </w:r>
    </w:p>
    <w:p w14:paraId="45A749C0" w14:textId="7EA67DE9" w:rsidR="00384C81" w:rsidRPr="00FC532C" w:rsidRDefault="00384C81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7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-7)=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1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bookmarkStart w:id="55" w:name="_Hlk128409117"/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7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-7)=-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FC532C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1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FC532C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bookmarkEnd w:id="55"/>
    </w:p>
    <w:p w14:paraId="3A81F44C" w14:textId="4D8617F8" w:rsidR="004439A1" w:rsidRDefault="001A6630" w:rsidP="00384C81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119AD72" wp14:editId="03D6AE10">
                <wp:simplePos x="0" y="0"/>
                <wp:positionH relativeFrom="page">
                  <wp:posOffset>186268</wp:posOffset>
                </wp:positionH>
                <wp:positionV relativeFrom="paragraph">
                  <wp:posOffset>333728</wp:posOffset>
                </wp:positionV>
                <wp:extent cx="7315200" cy="22154"/>
                <wp:effectExtent l="0" t="0" r="19050" b="35560"/>
                <wp:wrapNone/>
                <wp:docPr id="78" name="Ευθεία γραμμή σύνδεσης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2215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7CC1F1" id="Ευθεία γραμμή σύνδεσης 78" o:spid="_x0000_s1026" style="position:absolute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6.3pt" to="590.65pt,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384C81"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384C8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384C81"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4B2CCA" w:rsidRPr="004B2CCA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4B2CCA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7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-7)=-2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4B2CCA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384C81"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384C81" w:rsidRPr="00A10EF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</w:t>
      </w:r>
      <w:proofErr w:type="spellStart"/>
      <w:r w:rsidR="00384C8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384C81" w:rsidRPr="00384C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(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4B2CCA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7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/-7)=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x</w:t>
      </w:r>
      <w:r w:rsidR="004B2CCA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+</w:t>
      </w:r>
      <w:r w:rsidR="004B2CCA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="00384C81"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</w:p>
    <w:p w14:paraId="3DC52676" w14:textId="7D735B64" w:rsidR="00384C81" w:rsidRPr="00384C81" w:rsidRDefault="00384C81" w:rsidP="00384C81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384C8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</w:p>
    <w:p w14:paraId="134F6CC7" w14:textId="1037EC83" w:rsidR="00F81F7C" w:rsidRPr="00384C81" w:rsidRDefault="00540E91" w:rsidP="00F81F7C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4</w:t>
      </w:r>
      <w:bookmarkStart w:id="56" w:name="_Hlk128421524"/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540E9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B558FC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Να λυθεί η διαφορική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εξίσωση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bookmarkEnd w:id="56"/>
      <w:r w:rsidRPr="00540E91">
        <w:rPr>
          <w:rFonts w:ascii="Arial" w:eastAsia="Times New Roman" w:hAnsi="Arial" w:cs="Arial"/>
          <w:sz w:val="18"/>
          <w:szCs w:val="18"/>
          <w:lang w:eastAsia="el-GR"/>
        </w:rPr>
        <w:t>(</w:t>
      </w:r>
      <w:proofErr w:type="spellStart"/>
      <w:r>
        <w:rPr>
          <w:rFonts w:ascii="Arial" w:eastAsia="Times New Roman" w:hAnsi="Arial" w:cs="Arial"/>
          <w:sz w:val="18"/>
          <w:szCs w:val="18"/>
          <w:lang w:val="en-US" w:eastAsia="el-GR"/>
        </w:rPr>
        <w:t>dy</w:t>
      </w:r>
      <w:proofErr w:type="spellEnd"/>
      <w:r w:rsidRPr="00540E91">
        <w:rPr>
          <w:rFonts w:ascii="Arial" w:eastAsia="Times New Roman" w:hAnsi="Arial" w:cs="Arial"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dx</w:t>
      </w:r>
      <w:r w:rsidRPr="00540E91">
        <w:rPr>
          <w:rFonts w:ascii="Arial" w:eastAsia="Times New Roman" w:hAnsi="Arial" w:cs="Arial"/>
          <w:sz w:val="18"/>
          <w:szCs w:val="18"/>
          <w:lang w:eastAsia="el-GR"/>
        </w:rPr>
        <w:t>)-3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540E91">
        <w:rPr>
          <w:rFonts w:ascii="Arial" w:eastAsia="Times New Roman" w:hAnsi="Arial" w:cs="Arial"/>
          <w:sz w:val="18"/>
          <w:szCs w:val="18"/>
          <w:lang w:eastAsia="el-GR"/>
        </w:rPr>
        <w:t>=6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FC532C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</w:t>
      </w:r>
      <w:r w:rsidRPr="00F81F7C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</w:p>
    <w:p w14:paraId="6C4193C2" w14:textId="64573411" w:rsidR="00540E91" w:rsidRPr="00540E91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57" w:name="_Hlk128410215"/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540E91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540E91" w:rsidRPr="00540E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5+ce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3x</w:t>
      </w:r>
      <w:r w:rsidR="00540E91" w:rsidRPr="00540E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</w:t>
      </w:r>
      <w:r w:rsidR="00540E9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540E91" w:rsidRPr="00540E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6+ce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5x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           </w:t>
      </w:r>
    </w:p>
    <w:p w14:paraId="2ACE77BB" w14:textId="36732E9F" w:rsidR="00540E91" w:rsidRPr="005A3F77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</w:t>
      </w:r>
      <w:r w:rsidR="00540E91" w:rsidRPr="00540E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540E9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540E91" w:rsidRPr="005A3F77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bookmarkStart w:id="58" w:name="_Hlk128409686"/>
      <w:r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6+ce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3x</w:t>
      </w:r>
      <w:bookmarkEnd w:id="58"/>
      <w:r w:rsidR="00540E91" w:rsidRPr="005A3F77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540E91"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</w:t>
      </w:r>
      <w:r w:rsidRPr="00A10EF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540E9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540E91"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) 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</w:t>
      </w:r>
      <w:r w:rsidR="005A3F77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+ce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3x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582B332C" w14:textId="4CB0D4BA" w:rsidR="004439A1" w:rsidRDefault="001A6630" w:rsidP="00540E91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A094927" wp14:editId="1D229E98">
                <wp:simplePos x="0" y="0"/>
                <wp:positionH relativeFrom="page">
                  <wp:posOffset>186267</wp:posOffset>
                </wp:positionH>
                <wp:positionV relativeFrom="paragraph">
                  <wp:posOffset>313055</wp:posOffset>
                </wp:positionV>
                <wp:extent cx="7219244" cy="28222"/>
                <wp:effectExtent l="0" t="0" r="20320" b="29210"/>
                <wp:wrapNone/>
                <wp:docPr id="79" name="Ευθεία γραμμή σύνδεσης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19244" cy="28222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E9F56E" id="Ευθεία γραμμή σύνδεσης 79" o:spid="_x0000_s1026" style="position:absolute;flip:y;z-index:2517493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65pt" to="583.1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A10EF4" w:rsidRPr="00A10EF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</w:t>
      </w:r>
      <w:r w:rsidR="00540E91" w:rsidRPr="005A3F77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540E9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540E91" w:rsidRPr="005A3F77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540E91"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540E91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6+ce</w:t>
      </w:r>
      <w:r w:rsidR="00540E91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x</w:t>
      </w:r>
      <w:r w:rsidR="00540E91"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</w:t>
      </w:r>
      <w:r w:rsidR="00540E91" w:rsidRPr="001A663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</w:t>
      </w:r>
      <w:proofErr w:type="spellStart"/>
      <w:r w:rsidR="00540E91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540E91" w:rsidRPr="005A3F77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5A3F77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=6+ce</w:t>
      </w:r>
      <w:r w:rsidR="005A3F77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7x</w:t>
      </w:r>
      <w:r w:rsidR="00540E91"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</w:p>
    <w:p w14:paraId="4DD41D52" w14:textId="3DED1E51" w:rsidR="00540E91" w:rsidRPr="005A3F77" w:rsidRDefault="00540E91" w:rsidP="00540E91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5A3F77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</w:t>
      </w:r>
    </w:p>
    <w:bookmarkEnd w:id="57"/>
    <w:p w14:paraId="0D5ABE1B" w14:textId="5C3427E7" w:rsidR="00AB515F" w:rsidRPr="004439A1" w:rsidRDefault="00D721E3" w:rsidP="004C5F95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5)</w:t>
      </w:r>
      <w:r w:rsidRPr="00D721E3">
        <w:t xml:space="preserve"> </w:t>
      </w:r>
      <w:r>
        <w:t xml:space="preserve"> </w:t>
      </w:r>
      <w:r w:rsidRPr="004439A1">
        <w:rPr>
          <w:rFonts w:ascii="Arial" w:hAnsi="Arial" w:cs="Arial"/>
          <w:sz w:val="18"/>
          <w:szCs w:val="18"/>
        </w:rPr>
        <w:t xml:space="preserve">Στη διάρκεια πορείας </w:t>
      </w:r>
      <w:bookmarkStart w:id="59" w:name="_Hlk128410732"/>
      <w:r w:rsidRPr="004439A1">
        <w:rPr>
          <w:rFonts w:ascii="Arial" w:hAnsi="Arial" w:cs="Arial"/>
          <w:sz w:val="18"/>
          <w:szCs w:val="18"/>
        </w:rPr>
        <w:t>πλοίου</w:t>
      </w:r>
      <w:bookmarkEnd w:id="59"/>
      <w:r w:rsidRPr="004439A1">
        <w:rPr>
          <w:rFonts w:ascii="Arial" w:hAnsi="Arial" w:cs="Arial"/>
          <w:sz w:val="18"/>
          <w:szCs w:val="18"/>
        </w:rPr>
        <w:t xml:space="preserve"> ικανοποιείται η σχέση   υ=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  <w:vertAlign w:val="superscript"/>
        </w:rPr>
        <w:t>-1</w:t>
      </w:r>
      <w:r w:rsidRPr="004439A1">
        <w:rPr>
          <w:rFonts w:ascii="Arial" w:hAnsi="Arial" w:cs="Arial"/>
          <w:sz w:val="18"/>
          <w:szCs w:val="18"/>
        </w:rPr>
        <w:t>.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 xml:space="preserve"> , όπου υ=υ(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), 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>=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>(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) είναι αντίστοιχα η ταχύτητα και η συνάρτηση κίνησης του πλοίου ως προς το χρόνο   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.  Ποια η συνάρτηση κίνησης τη χρονική στιγμή  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, </w:t>
      </w:r>
      <w:proofErr w:type="spellStart"/>
      <w:r w:rsidRPr="004439A1">
        <w:rPr>
          <w:rFonts w:ascii="Arial" w:hAnsi="Arial" w:cs="Arial"/>
          <w:sz w:val="18"/>
          <w:szCs w:val="18"/>
        </w:rPr>
        <w:t>οταν</w:t>
      </w:r>
      <w:proofErr w:type="spellEnd"/>
      <w:r w:rsidRPr="004439A1">
        <w:rPr>
          <w:rFonts w:ascii="Arial" w:hAnsi="Arial" w:cs="Arial"/>
          <w:sz w:val="18"/>
          <w:szCs w:val="18"/>
        </w:rPr>
        <w:t xml:space="preserve"> 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 xml:space="preserve">(1)=1  </w:t>
      </w:r>
    </w:p>
    <w:p w14:paraId="08BD0B5D" w14:textId="7B15A0D5" w:rsidR="00D721E3" w:rsidRPr="004439A1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60" w:name="_Hlk128410644"/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D721E3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s=2t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</w:t>
      </w:r>
      <w:r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3A6B14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s=2t</w:t>
      </w:r>
      <w:r w:rsidR="003A6B14" w:rsidRPr="004439A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D721E3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                                  </w:t>
      </w:r>
    </w:p>
    <w:p w14:paraId="5769B73D" w14:textId="681AF2A0" w:rsidR="00D721E3" w:rsidRPr="004439A1" w:rsidRDefault="00A10EF4" w:rsidP="00A10EF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D721E3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s=3t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</w:t>
      </w:r>
      <w:r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3A6B14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s=t</w:t>
      </w:r>
      <w:r w:rsidR="003A6B14" w:rsidRPr="004439A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D721E3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</w:t>
      </w:r>
      <w:r w:rsidR="00D721E3" w:rsidRPr="004439A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49BC1CB3" w14:textId="58BA57D9" w:rsidR="003A6B14" w:rsidRPr="00162F19" w:rsidRDefault="001A6630" w:rsidP="00D721E3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DE94818" wp14:editId="546E82E0">
                <wp:simplePos x="0" y="0"/>
                <wp:positionH relativeFrom="page">
                  <wp:posOffset>186267</wp:posOffset>
                </wp:positionH>
                <wp:positionV relativeFrom="paragraph">
                  <wp:posOffset>313337</wp:posOffset>
                </wp:positionV>
                <wp:extent cx="7247255" cy="33867"/>
                <wp:effectExtent l="0" t="0" r="29845" b="23495"/>
                <wp:wrapNone/>
                <wp:docPr id="80" name="Ευθεία γραμμή σύνδεσης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47255" cy="3386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0EA8AB" id="Ευθεία γραμμή σύνδεσης 80" o:spid="_x0000_s1026" style="position:absolute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65pt" to="585.3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D721E3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A10EF4"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  <w:r w:rsidR="00D721E3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D721E3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D721E3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D721E3" w:rsidRPr="004439A1">
        <w:rPr>
          <w:rFonts w:ascii="Arial" w:eastAsia="Times New Roman" w:hAnsi="Arial" w:cs="Arial"/>
          <w:sz w:val="18"/>
          <w:szCs w:val="18"/>
          <w:lang w:val="en-US" w:eastAsia="el-GR"/>
        </w:rPr>
        <w:t>s</w:t>
      </w:r>
      <w:r w:rsidR="00D721E3" w:rsidRPr="00162F19">
        <w:rPr>
          <w:rFonts w:ascii="Arial" w:eastAsia="Times New Roman" w:hAnsi="Arial" w:cs="Arial"/>
          <w:sz w:val="18"/>
          <w:szCs w:val="18"/>
          <w:lang w:eastAsia="el-GR"/>
        </w:rPr>
        <w:t>=4</w:t>
      </w:r>
      <w:r w:rsidR="00D721E3"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="00D721E3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r w:rsidR="00A10EF4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</w:t>
      </w:r>
      <w:r w:rsidR="00D721E3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proofErr w:type="spellStart"/>
      <w:r w:rsidR="00D721E3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D721E3" w:rsidRPr="00162F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3A6B14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="003A6B14" w:rsidRPr="00162F19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3A6B14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D721E3" w:rsidRPr="00162F1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</w:p>
    <w:p w14:paraId="79C20376" w14:textId="2022238B" w:rsidR="004439A1" w:rsidRPr="00162F19" w:rsidRDefault="004439A1" w:rsidP="00D721E3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bookmarkEnd w:id="60"/>
    <w:p w14:paraId="5A217CFF" w14:textId="61020312" w:rsidR="003A6B14" w:rsidRPr="004439A1" w:rsidRDefault="003A6B14" w:rsidP="00D721E3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6)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4439A1">
        <w:rPr>
          <w:rFonts w:ascii="Arial" w:hAnsi="Arial" w:cs="Arial"/>
          <w:sz w:val="18"/>
          <w:szCs w:val="18"/>
        </w:rPr>
        <w:t xml:space="preserve">Ένα πλοίο ακολουθεί κατά την κίνησή του τη σχέση  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  <w:vertAlign w:val="superscript"/>
        </w:rPr>
        <w:t>2</w:t>
      </w:r>
      <w:r w:rsidRPr="004439A1">
        <w:rPr>
          <w:rFonts w:ascii="Arial" w:hAnsi="Arial" w:cs="Arial"/>
          <w:sz w:val="18"/>
          <w:szCs w:val="18"/>
          <w:lang w:val="en-US"/>
        </w:rPr>
        <w:t>ds</w:t>
      </w:r>
      <w:r w:rsidRPr="004439A1">
        <w:rPr>
          <w:rFonts w:ascii="Arial" w:hAnsi="Arial" w:cs="Arial"/>
          <w:sz w:val="18"/>
          <w:szCs w:val="18"/>
        </w:rPr>
        <w:t>-</w:t>
      </w:r>
      <w:proofErr w:type="spellStart"/>
      <w:r w:rsidRPr="004439A1">
        <w:rPr>
          <w:rFonts w:ascii="Arial" w:hAnsi="Arial" w:cs="Arial"/>
          <w:sz w:val="18"/>
          <w:szCs w:val="18"/>
          <w:lang w:val="en-US"/>
        </w:rPr>
        <w:t>sdt</w:t>
      </w:r>
      <w:proofErr w:type="spellEnd"/>
      <w:r w:rsidRPr="004439A1">
        <w:rPr>
          <w:rFonts w:ascii="Arial" w:hAnsi="Arial" w:cs="Arial"/>
          <w:sz w:val="18"/>
          <w:szCs w:val="18"/>
        </w:rPr>
        <w:t xml:space="preserve">=0  όπου  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>=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>(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)  η συνάρτηση κίνησης του πλοίου.  Να βρεθεί η συνάρτηση κίνησης για κάθε χρονική στιγμή  </w:t>
      </w:r>
      <w:r w:rsidRPr="004439A1">
        <w:rPr>
          <w:rFonts w:ascii="Arial" w:hAnsi="Arial" w:cs="Arial"/>
          <w:sz w:val="18"/>
          <w:szCs w:val="18"/>
          <w:lang w:val="en-US"/>
        </w:rPr>
        <w:t>t</w:t>
      </w:r>
      <w:r w:rsidRPr="004439A1">
        <w:rPr>
          <w:rFonts w:ascii="Arial" w:hAnsi="Arial" w:cs="Arial"/>
          <w:sz w:val="18"/>
          <w:szCs w:val="18"/>
        </w:rPr>
        <w:t xml:space="preserve">  όταν  </w:t>
      </w:r>
      <w:r w:rsidRPr="004439A1">
        <w:rPr>
          <w:rFonts w:ascii="Arial" w:hAnsi="Arial" w:cs="Arial"/>
          <w:sz w:val="18"/>
          <w:szCs w:val="18"/>
          <w:lang w:val="en-US"/>
        </w:rPr>
        <w:t>s</w:t>
      </w:r>
      <w:r w:rsidRPr="004439A1">
        <w:rPr>
          <w:rFonts w:ascii="Arial" w:hAnsi="Arial" w:cs="Arial"/>
          <w:sz w:val="18"/>
          <w:szCs w:val="18"/>
        </w:rPr>
        <w:t>(1)=1.</w:t>
      </w:r>
      <w:r w:rsidR="00D721E3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</w:p>
    <w:p w14:paraId="2AD12FB5" w14:textId="655B0B14" w:rsidR="003A6B14" w:rsidRPr="00D721E3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61" w:name="_Hlk128411361"/>
      <w:r w:rsidRPr="00162F19">
        <w:rPr>
          <w:rFonts w:ascii="Arial" w:eastAsia="Times New Roman" w:hAnsi="Arial" w:cs="Arial"/>
          <w:b/>
          <w:sz w:val="18"/>
          <w:szCs w:val="18"/>
          <w:lang w:eastAsia="el-GR"/>
        </w:rPr>
        <w:lastRenderedPageBreak/>
        <w:t xml:space="preserve">     </w:t>
      </w:r>
      <w:r w:rsidR="003A6B14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3A6B14" w:rsidRPr="00D721E3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e</w:t>
      </w:r>
      <w:r w:rsidR="003A6B14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(1/t)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e                            </w:t>
      </w:r>
      <w:r w:rsidR="003A6B1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3A6B14" w:rsidRPr="00D721E3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bookmarkStart w:id="62" w:name="_Hlk128410938"/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e</w:t>
      </w:r>
      <w:r w:rsidR="003A6B14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-(1/t)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e                                                               </w:t>
      </w:r>
      <w:bookmarkEnd w:id="62"/>
    </w:p>
    <w:p w14:paraId="361FEEEC" w14:textId="59BD90C9" w:rsidR="003A6B14" w:rsidRPr="00D721E3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A0AF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3A6B1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e</w:t>
      </w:r>
      <w:r w:rsidR="003A6B14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-(1/t)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>2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                 </w:t>
      </w:r>
      <w:r w:rsidR="003A6B1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3A6B14" w:rsidRPr="00D721E3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bookmarkStart w:id="63" w:name="_Hlk128411076"/>
      <w:r w:rsidRPr="001A6630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3e</w:t>
      </w:r>
      <w:r w:rsidR="0031263B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t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              </w:t>
      </w:r>
      <w:r w:rsidR="003A6B14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  <w:bookmarkEnd w:id="63"/>
    </w:p>
    <w:p w14:paraId="747F5504" w14:textId="1E0448ED" w:rsidR="004439A1" w:rsidRDefault="001A6630" w:rsidP="003A6B14">
      <w:pPr>
        <w:rPr>
          <w:rFonts w:ascii="Arial" w:eastAsia="Times New Roman" w:hAnsi="Arial" w:cs="Arial"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FCE06EB" wp14:editId="6F8DC1F7">
                <wp:simplePos x="0" y="0"/>
                <wp:positionH relativeFrom="page">
                  <wp:posOffset>186267</wp:posOffset>
                </wp:positionH>
                <wp:positionV relativeFrom="paragraph">
                  <wp:posOffset>224437</wp:posOffset>
                </wp:positionV>
                <wp:extent cx="7281333" cy="22578"/>
                <wp:effectExtent l="0" t="0" r="34290" b="34925"/>
                <wp:wrapNone/>
                <wp:docPr id="81" name="Ευθεία γραμμή σύνδεσης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1333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99E8FF" id="Ευθεία γραμμή σύνδεσης 81" o:spid="_x0000_s1026" style="position:absolute;flip:y;z-index:2517534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17.65pt" to="588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A0AF0" w:rsidRPr="009A0AF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3A6B1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31263B" w:rsidRPr="0031263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e</w:t>
      </w:r>
      <w:r w:rsidR="0031263B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-(t)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e                         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</w:t>
      </w:r>
      <w:proofErr w:type="spellStart"/>
      <w:r w:rsidR="003A6B1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3A6B14" w:rsidRPr="00D721E3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31263B" w:rsidRPr="0031263B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>s=5e</w:t>
      </w:r>
      <w:r w:rsidR="0031263B"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t</w:t>
      </w:r>
      <w:r w:rsidR="0031263B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</w:t>
      </w:r>
    </w:p>
    <w:p w14:paraId="021DA81C" w14:textId="3F98A28C" w:rsidR="003A6B14" w:rsidRDefault="0031263B" w:rsidP="003A6B14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    </w:t>
      </w:r>
      <w:r w:rsidRPr="00A10EF4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  <w:r w:rsidR="003A6B14" w:rsidRPr="00A10EF4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</w:p>
    <w:bookmarkEnd w:id="61"/>
    <w:p w14:paraId="03CD57B4" w14:textId="77777777" w:rsidR="004439A1" w:rsidRPr="001A6630" w:rsidRDefault="004439A1" w:rsidP="00E572B9">
      <w:pPr>
        <w:jc w:val="both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</w:p>
    <w:p w14:paraId="00FA27C0" w14:textId="25AD197A" w:rsidR="00E572B9" w:rsidRPr="004439A1" w:rsidRDefault="001A6630" w:rsidP="00E572B9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583B070" wp14:editId="58853CB7">
                <wp:simplePos x="0" y="0"/>
                <wp:positionH relativeFrom="margin">
                  <wp:posOffset>-1047044</wp:posOffset>
                </wp:positionH>
                <wp:positionV relativeFrom="paragraph">
                  <wp:posOffset>-84667</wp:posOffset>
                </wp:positionV>
                <wp:extent cx="7366000" cy="11289"/>
                <wp:effectExtent l="0" t="0" r="25400" b="27305"/>
                <wp:wrapNone/>
                <wp:docPr id="82" name="Ευθεία γραμμή σύνδεσης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6000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7970BF" id="Ευθεία γραμμή σύνδεσης 82" o:spid="_x0000_s1026" style="position:absolute;flip:y;z-index:251755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5pt,-6.65pt" to="497.55pt,-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D721E3" w:rsidRPr="002A52F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E572B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7)</w:t>
      </w:r>
      <w:r w:rsidR="00D721E3" w:rsidRPr="00E572B9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Οι δυσδιάστατες </w:t>
      </w:r>
      <w:proofErr w:type="spellStart"/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>ισοδυναμικές</w:t>
      </w:r>
      <w:proofErr w:type="spellEnd"/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καμπύλες ενός κυκλώνα, δίνονται από δορυφόρο με την βοήθεια, του </w:t>
      </w:r>
      <w:r w:rsid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τύπου,  </w:t>
      </w:r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E572B9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>-</w:t>
      </w:r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E572B9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E572B9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.  .  </w:t>
      </w:r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="00E572B9" w:rsidRPr="004439A1">
        <w:rPr>
          <w:rFonts w:ascii="Arial" w:eastAsia="Times New Roman" w:hAnsi="Arial" w:cs="Arial"/>
          <w:sz w:val="18"/>
          <w:szCs w:val="18"/>
          <w:lang w:eastAsia="el-GR"/>
        </w:rPr>
        <w:t>α βρεθούν οι καμπύλες κατά μήκος των οποίων μετακινούνται, οι αέριες μάζες.</w:t>
      </w:r>
    </w:p>
    <w:p w14:paraId="35ACB7C4" w14:textId="52575A5C" w:rsidR="00E572B9" w:rsidRPr="004439A1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64" w:name="_Hlk128420307"/>
      <w:r w:rsidRPr="001A663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proofErr w:type="spellStart"/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>IxyI</w:t>
      </w:r>
      <w:proofErr w:type="spellEnd"/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 xml:space="preserve">=k                            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proofErr w:type="spellStart"/>
      <w:r w:rsidR="0049379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IyI</w:t>
      </w:r>
      <w:proofErr w:type="spellEnd"/>
      <w:r w:rsidR="0049379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=x</w:t>
      </w:r>
      <w:r w:rsidR="00493792" w:rsidRPr="004439A1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3</w:t>
      </w:r>
      <w:r w:rsidR="00E572B9" w:rsidRPr="004439A1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                                                    </w:t>
      </w:r>
    </w:p>
    <w:p w14:paraId="3E129E50" w14:textId="3BD56D81" w:rsidR="00E572B9" w:rsidRPr="004439A1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493792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x=y3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     </w:t>
      </w:r>
      <w:r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E572B9" w:rsidRPr="004439A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bookmarkStart w:id="65" w:name="_Hlk128411694"/>
      <w:proofErr w:type="spellStart"/>
      <w:r w:rsidR="00493792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IxyI</w:t>
      </w:r>
      <w:proofErr w:type="spellEnd"/>
      <w:r w:rsidR="00493792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=0</w:t>
      </w:r>
      <w:r w:rsidR="00E572B9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</w:t>
      </w:r>
      <w:r w:rsidR="00E572B9" w:rsidRPr="004439A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  <w:bookmarkEnd w:id="65"/>
    </w:p>
    <w:p w14:paraId="6CD0DA91" w14:textId="06619B1A" w:rsidR="00641EA2" w:rsidRPr="00162F19" w:rsidRDefault="001A6630" w:rsidP="00E572B9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17A5109" wp14:editId="2D07F096">
                <wp:simplePos x="0" y="0"/>
                <wp:positionH relativeFrom="page">
                  <wp:align>right</wp:align>
                </wp:positionH>
                <wp:positionV relativeFrom="paragraph">
                  <wp:posOffset>313478</wp:posOffset>
                </wp:positionV>
                <wp:extent cx="7343422" cy="22578"/>
                <wp:effectExtent l="0" t="0" r="29210" b="34925"/>
                <wp:wrapNone/>
                <wp:docPr id="83" name="Ευθεία γραμμή σύνδεσης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43422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FF4DF8" id="Ευθεία γραμμή σύνδεσης 83" o:spid="_x0000_s1026" style="position:absolute;flip:y;z-index:2517575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7pt,24.7pt" to="1105.2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E572B9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9A0AF0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r w:rsidR="00E572B9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E572B9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E572B9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49379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493792" w:rsidRPr="00162F19">
        <w:rPr>
          <w:rFonts w:ascii="Arial" w:eastAsia="Times New Roman" w:hAnsi="Arial" w:cs="Arial"/>
          <w:sz w:val="18"/>
          <w:szCs w:val="18"/>
          <w:vertAlign w:val="superscript"/>
          <w:lang w:val="en-US" w:eastAsia="el-GR"/>
        </w:rPr>
        <w:t>2</w:t>
      </w:r>
      <w:r w:rsidR="00493792" w:rsidRPr="00162F19">
        <w:rPr>
          <w:rFonts w:ascii="Arial" w:eastAsia="Times New Roman" w:hAnsi="Arial" w:cs="Arial"/>
          <w:sz w:val="18"/>
          <w:szCs w:val="18"/>
          <w:lang w:val="en-US" w:eastAsia="el-GR"/>
        </w:rPr>
        <w:t>=</w:t>
      </w:r>
      <w:r w:rsidR="0049379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E572B9" w:rsidRPr="00162F19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                           </w:t>
      </w:r>
      <w:proofErr w:type="spellStart"/>
      <w:r w:rsidR="00E572B9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E572B9" w:rsidRPr="00162F19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E572B9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proofErr w:type="spellStart"/>
      <w:r w:rsidR="00493792" w:rsidRPr="004439A1">
        <w:rPr>
          <w:rFonts w:ascii="Arial" w:eastAsia="Times New Roman" w:hAnsi="Arial" w:cs="Arial"/>
          <w:bCs/>
          <w:sz w:val="18"/>
          <w:szCs w:val="18"/>
          <w:lang w:val="en-US" w:eastAsia="el-GR"/>
        </w:rPr>
        <w:t>IxyI</w:t>
      </w:r>
      <w:proofErr w:type="spellEnd"/>
      <w:r w:rsidR="00493792" w:rsidRPr="00162F19">
        <w:rPr>
          <w:rFonts w:ascii="Arial" w:eastAsia="Times New Roman" w:hAnsi="Arial" w:cs="Arial"/>
          <w:bCs/>
          <w:sz w:val="18"/>
          <w:szCs w:val="18"/>
          <w:lang w:val="en-US" w:eastAsia="el-GR"/>
        </w:rPr>
        <w:t>=10</w:t>
      </w:r>
      <w:r w:rsidR="00493792" w:rsidRPr="00162F1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</w:p>
    <w:p w14:paraId="5843BBF6" w14:textId="211038D9" w:rsidR="004439A1" w:rsidRPr="00162F19" w:rsidRDefault="004439A1" w:rsidP="00E572B9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</w:p>
    <w:bookmarkEnd w:id="64"/>
    <w:p w14:paraId="2FEF1BA8" w14:textId="6E96B467" w:rsidR="00641EA2" w:rsidRPr="004439A1" w:rsidRDefault="00641EA2" w:rsidP="004439A1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48)</w:t>
      </w:r>
      <w:r w:rsidR="0049379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Οι δυσδιάστατες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eastAsia="el-GR"/>
        </w:rPr>
        <w:t>ισοδυναμικές</w:t>
      </w:r>
      <w:proofErr w:type="spellEnd"/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καμπύλες μαγνητικού πεδίου δίνονται από τον τύπο  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=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cx</w:t>
      </w:r>
      <w:r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. 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N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α βρεθούν οι καμπύλες κατά μήκος των οποίων διαδίδεται η</w:t>
      </w:r>
      <w:r w:rsidR="004439A1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641EA2">
        <w:rPr>
          <w:rFonts w:ascii="Arial" w:eastAsia="Times New Roman" w:hAnsi="Arial" w:cs="Arial"/>
          <w:sz w:val="18"/>
          <w:szCs w:val="18"/>
          <w:lang w:eastAsia="el-GR"/>
        </w:rPr>
        <w:t>ένταση του πεδίου</w:t>
      </w:r>
    </w:p>
    <w:p w14:paraId="642AE3D2" w14:textId="65E1DEDE" w:rsidR="00641EA2" w:rsidRPr="004439A1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α)</w:t>
      </w:r>
      <w:r w:rsidR="00641EA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=(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</w:t>
      </w:r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δ)</w:t>
      </w:r>
      <w:r w:rsidR="00B344EA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=-(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/3)+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</w:t>
      </w:r>
    </w:p>
    <w:p w14:paraId="5C72E932" w14:textId="564CFBCB" w:rsidR="00641EA2" w:rsidRPr="004439A1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β)</w:t>
      </w:r>
      <w:r w:rsidR="00641EA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=-(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641EA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)</w:t>
      </w:r>
      <w:r w:rsidR="00B344EA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=-(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3F69114F" w14:textId="0280318F" w:rsidR="00641EA2" w:rsidRDefault="001A6630" w:rsidP="00641EA2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0DC0224" wp14:editId="695C553F">
                <wp:simplePos x="0" y="0"/>
                <wp:positionH relativeFrom="page">
                  <wp:align>right</wp:align>
                </wp:positionH>
                <wp:positionV relativeFrom="paragraph">
                  <wp:posOffset>336832</wp:posOffset>
                </wp:positionV>
                <wp:extent cx="7315200" cy="16934"/>
                <wp:effectExtent l="0" t="0" r="19050" b="21590"/>
                <wp:wrapNone/>
                <wp:docPr id="84" name="Ευθεία γραμμή σύνδεσης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200" cy="1693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B2A584" id="Ευθεία γραμμή σύνδεσης 84" o:spid="_x0000_s1026" style="position:absolute;z-index:25175961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" from="524.8pt,26.5pt" to="1100.8pt,2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A0AF0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γ)</w:t>
      </w:r>
      <w:r w:rsidR="00641EA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bookmarkStart w:id="66" w:name="_Hlk128420524"/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=-(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641EA2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641EA2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bookmarkEnd w:id="66"/>
      <w:r w:rsidR="00641EA2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</w:t>
      </w:r>
      <w:proofErr w:type="spellStart"/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641EA2" w:rsidRPr="004439A1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B344EA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=-(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x</w:t>
      </w:r>
      <w:r w:rsidR="00B344EA"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B344EA" w:rsidRPr="004439A1">
        <w:rPr>
          <w:rFonts w:ascii="Arial" w:eastAsia="Times New Roman" w:hAnsi="Arial" w:cs="Arial"/>
          <w:sz w:val="18"/>
          <w:szCs w:val="18"/>
          <w:lang w:eastAsia="el-GR"/>
        </w:rPr>
        <w:t>/2)+</w:t>
      </w:r>
      <w:r w:rsidR="00B344EA" w:rsidRPr="004439A1">
        <w:rPr>
          <w:rFonts w:ascii="Arial" w:eastAsia="Times New Roman" w:hAnsi="Arial" w:cs="Arial"/>
          <w:sz w:val="18"/>
          <w:szCs w:val="18"/>
          <w:lang w:val="en-US" w:eastAsia="el-GR"/>
        </w:rPr>
        <w:t>c</w:t>
      </w:r>
      <w:r w:rsidR="00641EA2" w:rsidRPr="004439A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</w:p>
    <w:p w14:paraId="587051D0" w14:textId="2B129238" w:rsidR="004439A1" w:rsidRPr="004439A1" w:rsidRDefault="004439A1" w:rsidP="00641EA2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18C7AB02" w14:textId="19AFA14E" w:rsidR="00037D64" w:rsidRPr="004439A1" w:rsidRDefault="00037D64" w:rsidP="00037D64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sz w:val="18"/>
          <w:szCs w:val="18"/>
          <w:lang w:eastAsia="el-GR"/>
        </w:rPr>
        <w:t>49)  Η αύξηση των πλοίων μιας εταιρίας είναι ανάλογη προς τον αριθμό των πλοίων της . Εάν σε δέκα χρόνια ο αριθμός τριπλασιάστηκε και σε δέκα πέντε χρόνια έφτασε τα πενήντα .Υπολογίστε τον αρχικό αριθμό των πλοίων της εταιρίας</w:t>
      </w:r>
    </w:p>
    <w:p w14:paraId="3EF83B27" w14:textId="502C8E5C" w:rsidR="00037D64" w:rsidRDefault="00037D64" w:rsidP="00037D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037D6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</w:t>
      </w:r>
      <w:r w:rsidRPr="00037D64">
        <w:rPr>
          <w:rFonts w:ascii="Arial" w:eastAsia="Times New Roman" w:hAnsi="Arial" w:cs="Arial"/>
          <w:bCs/>
          <w:sz w:val="18"/>
          <w:szCs w:val="18"/>
          <w:lang w:eastAsia="el-GR"/>
        </w:rPr>
        <w:t>Υπόδειξη</w:t>
      </w:r>
      <w:r w:rsidRPr="00037D6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</w:t>
      </w:r>
      <w:r w:rsidRPr="00037D64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960" w:dyaOrig="620" w14:anchorId="433D1126">
          <v:shape id="_x0000_i1034" type="#_x0000_t75" style="width:48pt;height:30.75pt" o:ole="">
            <v:imagedata r:id="rId48" o:title=""/>
          </v:shape>
          <o:OLEObject Type="Embed" ProgID="Equation.DSMT4" ShapeID="_x0000_i1034" DrawAspect="Content" ObjectID="_1741422970" r:id="rId49"/>
        </w:object>
      </w:r>
    </w:p>
    <w:p w14:paraId="57D13691" w14:textId="62FF8E2A" w:rsidR="00037D64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67" w:name="_Hlk128421123"/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="00037D64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sz w:val="18"/>
          <w:szCs w:val="18"/>
          <w:lang w:eastAsia="el-GR"/>
        </w:rPr>
        <w:t>9,2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</w:t>
      </w:r>
      <w:r w:rsidR="00037D6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bCs/>
          <w:sz w:val="18"/>
          <w:szCs w:val="18"/>
          <w:lang w:eastAsia="el-GR"/>
        </w:rPr>
        <w:t>11</w:t>
      </w:r>
      <w:r w:rsidR="00037D64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                         </w:t>
      </w:r>
    </w:p>
    <w:p w14:paraId="1027483F" w14:textId="00FDD121" w:rsidR="00037D64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37D6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sz w:val="18"/>
          <w:szCs w:val="18"/>
          <w:lang w:eastAsia="el-GR"/>
        </w:rPr>
        <w:t>10</w:t>
      </w:r>
      <w:r w:rsidR="00037D64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037D64" w:rsidRPr="00B344E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sz w:val="18"/>
          <w:szCs w:val="18"/>
          <w:lang w:eastAsia="el-GR"/>
        </w:rPr>
        <w:t>9,6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728BDF1C" w14:textId="2D29DAED" w:rsidR="00890DFD" w:rsidRPr="009A0AF0" w:rsidRDefault="001C743A" w:rsidP="00037D6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AFB9DB5" wp14:editId="4BABB78D">
                <wp:simplePos x="0" y="0"/>
                <wp:positionH relativeFrom="page">
                  <wp:posOffset>186267</wp:posOffset>
                </wp:positionH>
                <wp:positionV relativeFrom="paragraph">
                  <wp:posOffset>322227</wp:posOffset>
                </wp:positionV>
                <wp:extent cx="7303911" cy="0"/>
                <wp:effectExtent l="0" t="0" r="0" b="0"/>
                <wp:wrapNone/>
                <wp:docPr id="85" name="Ευθεία γραμμή σύνδεσης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03911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6B19D6" id="Ευθεία γραμμή σύνδεσης 85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5.35pt" to="589.7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r w:rsidR="00037D6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sz w:val="18"/>
          <w:szCs w:val="18"/>
          <w:lang w:eastAsia="el-GR"/>
        </w:rPr>
        <w:t>12</w:t>
      </w:r>
      <w:r w:rsidR="00037D64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 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</w:t>
      </w:r>
      <w:proofErr w:type="spellStart"/>
      <w:r w:rsidR="00037D64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037D64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37D64" w:rsidRPr="009A0AF0">
        <w:rPr>
          <w:rFonts w:ascii="Arial" w:eastAsia="Times New Roman" w:hAnsi="Arial" w:cs="Arial"/>
          <w:bCs/>
          <w:sz w:val="18"/>
          <w:szCs w:val="18"/>
          <w:lang w:eastAsia="el-GR"/>
        </w:rPr>
        <w:t>9,9</w:t>
      </w:r>
    </w:p>
    <w:bookmarkEnd w:id="67"/>
    <w:p w14:paraId="0FC03248" w14:textId="2E9F37BB" w:rsidR="00890DFD" w:rsidRPr="009A0AF0" w:rsidRDefault="00890DFD" w:rsidP="00037D6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563122B7" w14:textId="48CE5AC4" w:rsidR="00890DFD" w:rsidRPr="004439A1" w:rsidRDefault="00890DFD" w:rsidP="00890DFD">
      <w:pPr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890DFD">
        <w:rPr>
          <w:rFonts w:ascii="Arial" w:eastAsia="Times New Roman" w:hAnsi="Arial" w:cs="Arial"/>
          <w:b/>
          <w:sz w:val="18"/>
          <w:szCs w:val="18"/>
          <w:lang w:eastAsia="el-GR"/>
        </w:rPr>
        <w:t>50)</w:t>
      </w:r>
      <w:r w:rsidR="00037D64" w:rsidRPr="00B344E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37D64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Το πλήθος των  Ελληνικών φορτηγών  πλοίων τις τελευταίες  πενταετίες  χ  ακολουθεί το μοντέλο  Φ=2χ</w:t>
      </w:r>
      <w:r w:rsidRPr="004439A1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όπου  10&lt;χ&lt;30. α) Να βρεθεί το μοντέλο που </w:t>
      </w:r>
      <w:proofErr w:type="spellStart"/>
      <w:r w:rsidRPr="004439A1">
        <w:rPr>
          <w:rFonts w:ascii="Arial" w:eastAsia="Times New Roman" w:hAnsi="Arial" w:cs="Arial"/>
          <w:sz w:val="18"/>
          <w:szCs w:val="18"/>
          <w:lang w:eastAsia="el-GR"/>
        </w:rPr>
        <w:t>ακολουθει</w:t>
      </w:r>
      <w:proofErr w:type="spellEnd"/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το πλήθος των  Ελληνικών δεξαμενόπλοιων, αν οι ρυθμοί ναυπήγησης των δεξαμενόπλοιων Δ τις τελευταίες  πενταετίες  χ  είναι  διπλάσιες των ρυθμών ναυπήγησης των φορτηγών.</w:t>
      </w:r>
      <w:r w:rsidR="009A0AF0"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(Δεδομένου  Δ(0)=0 ).</w:t>
      </w:r>
    </w:p>
    <w:p w14:paraId="4769DDF0" w14:textId="6C9D5D3A" w:rsidR="00890DFD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68" w:name="_Hlk128421651"/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r w:rsidR="00890DFD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E200D7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  </w:t>
      </w:r>
      <w:r w:rsidR="00890DFD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E200D7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2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890DFD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                                                              </w:t>
      </w:r>
    </w:p>
    <w:p w14:paraId="43741BC0" w14:textId="00FFF1FE" w:rsidR="00890DFD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0DFD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bookmarkStart w:id="69" w:name="_Hlk128421275"/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4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bookmarkEnd w:id="69"/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  </w:t>
      </w:r>
      <w:r w:rsidR="00890DFD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890DFD" w:rsidRPr="00B344E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5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2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58596D3D" w14:textId="587391D0" w:rsidR="00890DFD" w:rsidRDefault="001C743A" w:rsidP="00890DFD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3B28D67" wp14:editId="4E7D72CD">
                <wp:simplePos x="0" y="0"/>
                <wp:positionH relativeFrom="page">
                  <wp:posOffset>186267</wp:posOffset>
                </wp:positionH>
                <wp:positionV relativeFrom="paragraph">
                  <wp:posOffset>310727</wp:posOffset>
                </wp:positionV>
                <wp:extent cx="7371644" cy="45155"/>
                <wp:effectExtent l="0" t="0" r="20320" b="31115"/>
                <wp:wrapNone/>
                <wp:docPr id="86" name="Ευθεία γραμμή σύνδεσης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71644" cy="4515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A18468" id="Ευθεία γραμμή σύνδεσης 86" o:spid="_x0000_s1026" style="position:absolute;flip:y;z-index:251763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4.45pt" to="595.1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0DFD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4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3</w:t>
      </w:r>
      <w:r w:rsidR="00890DFD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  </w:t>
      </w:r>
      <w:proofErr w:type="spellStart"/>
      <w:r w:rsidR="00890DFD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890DFD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E200D7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9A0AF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200D7" w:rsidRPr="00A10EF4">
        <w:rPr>
          <w:rFonts w:ascii="Arial" w:eastAsia="Times New Roman" w:hAnsi="Arial" w:cs="Arial"/>
          <w:sz w:val="18"/>
          <w:szCs w:val="18"/>
          <w:lang w:eastAsia="el-GR"/>
        </w:rPr>
        <w:t>Δ=4χ</w:t>
      </w:r>
      <w:r w:rsidR="00E200D7" w:rsidRPr="00A10EF4">
        <w:rPr>
          <w:rFonts w:ascii="Arial" w:eastAsia="Times New Roman" w:hAnsi="Arial" w:cs="Arial"/>
          <w:sz w:val="18"/>
          <w:szCs w:val="18"/>
          <w:vertAlign w:val="superscript"/>
          <w:lang w:eastAsia="el-GR"/>
        </w:rPr>
        <w:t>4</w:t>
      </w:r>
      <w:r w:rsidR="000F420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</w:p>
    <w:bookmarkEnd w:id="68"/>
    <w:p w14:paraId="21FDA2FD" w14:textId="06E9F548" w:rsidR="000F420B" w:rsidRDefault="000F420B" w:rsidP="00890DFD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3922D123" w14:textId="3C961260" w:rsidR="000F420B" w:rsidRDefault="000F420B" w:rsidP="00890DFD">
      <w:pPr>
        <w:rPr>
          <w:rFonts w:ascii="Arial" w:eastAsia="Times New Roman" w:hAnsi="Arial" w:cs="Arial"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51)</w:t>
      </w:r>
      <w:r w:rsidRPr="000F420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540E91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B558FC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Να λυθεί η διαφορική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B515F">
        <w:rPr>
          <w:rFonts w:ascii="Arial" w:eastAsia="Times New Roman" w:hAnsi="Arial" w:cs="Arial"/>
          <w:sz w:val="18"/>
          <w:szCs w:val="18"/>
          <w:lang w:eastAsia="el-GR"/>
        </w:rPr>
        <w:t>εξίσωση</w:t>
      </w:r>
      <w:r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0F420B">
        <w:rPr>
          <w:rFonts w:ascii="Arial" w:eastAsia="Times New Roman" w:hAnsi="Arial" w:cs="Arial"/>
          <w:sz w:val="18"/>
          <w:szCs w:val="18"/>
          <w:lang w:eastAsia="el-GR"/>
        </w:rPr>
        <w:t xml:space="preserve">     </w:t>
      </w:r>
      <w:proofErr w:type="spellStart"/>
      <w:r>
        <w:rPr>
          <w:rFonts w:ascii="Arial" w:eastAsia="Times New Roman" w:hAnsi="Arial" w:cs="Arial"/>
          <w:sz w:val="18"/>
          <w:szCs w:val="18"/>
          <w:lang w:val="en-US" w:eastAsia="el-GR"/>
        </w:rPr>
        <w:t>dy</w:t>
      </w:r>
      <w:proofErr w:type="spellEnd"/>
      <w:r w:rsidRPr="000F420B">
        <w:rPr>
          <w:rFonts w:ascii="Arial" w:eastAsia="Times New Roman" w:hAnsi="Arial" w:cs="Arial"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dx</w:t>
      </w:r>
      <w:r w:rsidRPr="000F420B">
        <w:rPr>
          <w:rFonts w:ascii="Arial" w:eastAsia="Times New Roman" w:hAnsi="Arial" w:cs="Arial"/>
          <w:sz w:val="18"/>
          <w:szCs w:val="18"/>
          <w:lang w:eastAsia="el-GR"/>
        </w:rPr>
        <w:t>=10</w:t>
      </w:r>
      <w:r>
        <w:rPr>
          <w:rFonts w:ascii="Arial" w:eastAsia="Times New Roman" w:hAnsi="Arial" w:cs="Arial"/>
          <w:sz w:val="18"/>
          <w:szCs w:val="18"/>
          <w:lang w:val="en-US" w:eastAsia="el-GR"/>
        </w:rPr>
        <w:t>y</w:t>
      </w:r>
      <w:r w:rsidRPr="000F420B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5388C944" w14:textId="64C6DA00" w:rsidR="000F420B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70" w:name="_Hlk128516394"/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="000F420B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καμιά   </w:t>
      </w:r>
      <w:r w:rsidR="00074FE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0F420B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  </w:t>
      </w:r>
      <w:r w:rsidR="000F42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F420B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0</w:t>
      </w:r>
      <w:proofErr w:type="spellStart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proofErr w:type="spellEnd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99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</w:t>
      </w:r>
      <w:r w:rsidR="000F420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              </w:t>
      </w:r>
    </w:p>
    <w:p w14:paraId="419E09FF" w14:textId="166C5A7D" w:rsidR="000F420B" w:rsidRPr="00641EA2" w:rsidRDefault="009A0AF0" w:rsidP="009A0AF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F42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0</w:t>
      </w:r>
      <w:proofErr w:type="spellStart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proofErr w:type="spellEnd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="00074FEB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  </w:t>
      </w:r>
      <w:r w:rsidR="000F420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="000F420B" w:rsidRPr="00B344E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 w:rsidRPr="00A10EF4">
        <w:rPr>
          <w:rFonts w:ascii="Arial" w:eastAsia="Times New Roman" w:hAnsi="Arial" w:cs="Arial"/>
          <w:sz w:val="18"/>
          <w:szCs w:val="18"/>
          <w:lang w:eastAsia="el-GR"/>
        </w:rPr>
        <w:t>όλες</w:t>
      </w:r>
      <w:r w:rsidR="000F420B"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66F262BC" w14:textId="70035798" w:rsidR="000F420B" w:rsidRDefault="001C743A" w:rsidP="000F420B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78487813" wp14:editId="5DBB8807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87" name="Ευθεία γραμμή σύνδεσης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848AC7" id="Ευθεία γραμμή σύνδεσης 87" o:spid="_x0000_s1026" style="position:absolute;flip:y;z-index:25176576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A0AF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F42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0</w:t>
      </w:r>
      <w:proofErr w:type="spellStart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proofErr w:type="spellEnd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="00074FEB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74FE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="000F420B"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  </w:t>
      </w:r>
      <w:proofErr w:type="spellStart"/>
      <w:r w:rsidR="000F420B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="000F420B"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74FEB" w:rsidRPr="00074FE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bookmarkStart w:id="71" w:name="_Hlk128422214"/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y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10</w:t>
      </w:r>
      <w:proofErr w:type="spellStart"/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x</w:t>
      </w:r>
      <w:r w:rsidR="00074FEB" w:rsidRPr="00A10EF4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074FEB" w:rsidRPr="00A10EF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c</w:t>
      </w:r>
      <w:proofErr w:type="spellEnd"/>
      <w:r w:rsidR="000F420B"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0F420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bookmarkEnd w:id="71"/>
    </w:p>
    <w:bookmarkEnd w:id="70"/>
    <w:p w14:paraId="51AFBE6D" w14:textId="42E8975B" w:rsidR="000F420B" w:rsidRPr="000F420B" w:rsidRDefault="000F420B" w:rsidP="00890DFD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0F420B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</w:p>
    <w:p w14:paraId="244E3920" w14:textId="32E809D2" w:rsidR="00162F19" w:rsidRPr="00162F19" w:rsidRDefault="00250107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52)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4κύλινδρη-δίχρονη μηχανή έχει ισχύ 51000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Watt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ή 68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hp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τις 60 στροφές/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. Με συμπίεση α=0,04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και εκτόνωση β=0,2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και σχέση πίεσης όγκου </w:t>
      </w:r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lang w:val="en-US" w:eastAsia="el-GR"/>
        </w:rPr>
        <w:t>PV</w:t>
      </w:r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el-GR"/>
        </w:rPr>
        <w:t>ω</w:t>
      </w:r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=3000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(πίεσης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P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ε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N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2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και όγκου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ε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θερμοκρασία κυλίνδρου σε βαθμούς 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="00162F19"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</w:t>
      </w:r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 xml:space="preserve">ω  αριθμός που εξαρτάται </w:t>
      </w:r>
      <w:proofErr w:type="spellStart"/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>απο</w:t>
      </w:r>
      <w:proofErr w:type="spellEnd"/>
      <w:r w:rsidR="00162F19" w:rsidRPr="00162F19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 xml:space="preserve"> την ατομικότητα των αερίων στο κύλινδρο ).</w:t>
      </w:r>
    </w:p>
    <w:p w14:paraId="67F23A51" w14:textId="77777777" w:rsidR="00162F19" w:rsidRPr="00162F19" w:rsidRDefault="00162F19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62F19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l-GR"/>
        </w:rPr>
        <w:t>Να βρεθεί η εξίσωση που δείχνει το είδος των καυσαερίων που παράγονται κατά την καύση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52B43062" w14:textId="54CF23B5" w:rsidR="00162F19" w:rsidRPr="00162F19" w:rsidRDefault="00250107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250107">
        <w:rPr>
          <w:rFonts w:ascii="Times New Roman" w:eastAsia="Times New Roman" w:hAnsi="Times New Roman" w:cs="Times New Roman"/>
          <w:sz w:val="24"/>
          <w:szCs w:val="24"/>
          <w:u w:val="single"/>
          <w:lang w:eastAsia="el-GR"/>
        </w:rPr>
        <w:t>Σχόλιο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</w:p>
    <w:p w14:paraId="65B0FC36" w14:textId="77777777" w:rsidR="00162F19" w:rsidRPr="00162F19" w:rsidRDefault="00162F19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 xml:space="preserve">( Τα </w:t>
      </w:r>
      <w:proofErr w:type="spellStart"/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δυατομικα</w:t>
      </w:r>
      <w:proofErr w:type="spellEnd"/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N</w:t>
      </w:r>
      <w:r w:rsidRPr="00162F1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O</w:t>
      </w:r>
      <w:r w:rsidRPr="00162F1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O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έχουν  ω=1,4  )</w:t>
      </w:r>
    </w:p>
    <w:p w14:paraId="51C890F0" w14:textId="77777777" w:rsidR="00162F19" w:rsidRPr="00162F19" w:rsidRDefault="00162F19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 Τα </w:t>
      </w:r>
      <w:proofErr w:type="spellStart"/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πολυατομικα</w:t>
      </w:r>
      <w:proofErr w:type="spellEnd"/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O</w:t>
      </w:r>
      <w:r w:rsidRPr="00162F1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O</w:t>
      </w:r>
      <w:r w:rsidRPr="00162F1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H</w:t>
      </w:r>
      <w:r w:rsidRPr="00162F1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2</w:t>
      </w:r>
      <w:r w:rsidRPr="00162F1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</w:t>
      </w: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έχουν ω=1,3  )</w:t>
      </w:r>
    </w:p>
    <w:p w14:paraId="166D218E" w14:textId="77777777" w:rsidR="00162F19" w:rsidRPr="00162F19" w:rsidRDefault="00162F19" w:rsidP="00162F1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62F19">
        <w:rPr>
          <w:rFonts w:ascii="Times New Roman" w:eastAsia="Times New Roman" w:hAnsi="Times New Roman" w:cs="Times New Roman"/>
          <w:sz w:val="24"/>
          <w:szCs w:val="24"/>
          <w:lang w:eastAsia="el-GR"/>
        </w:rPr>
        <w:t>(δίνεται η ρίζα της εξίσωσης που προκύπτει ω=1,4)</w:t>
      </w:r>
    </w:p>
    <w:p w14:paraId="0811049E" w14:textId="77777777" w:rsidR="00162F19" w:rsidRPr="004439A1" w:rsidRDefault="00162F19" w:rsidP="00162F19">
      <w:pPr>
        <w:spacing w:after="0" w:line="240" w:lineRule="auto"/>
        <w:jc w:val="both"/>
        <w:rPr>
          <w:rFonts w:ascii="Arial" w:eastAsia="Times New Roman" w:hAnsi="Arial" w:cs="Arial"/>
          <w:sz w:val="18"/>
          <w:szCs w:val="18"/>
          <w:lang w:eastAsia="el-GR"/>
        </w:rPr>
      </w:pP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Υπόδειξη      </w:t>
      </w:r>
      <w:r w:rsidRPr="004439A1">
        <w:rPr>
          <w:rFonts w:ascii="Arial" w:eastAsia="Times New Roman" w:hAnsi="Arial" w:cs="Arial"/>
          <w:noProof/>
          <w:sz w:val="18"/>
          <w:szCs w:val="18"/>
          <w:lang w:eastAsia="el-GR"/>
        </w:rPr>
        <w:drawing>
          <wp:inline distT="0" distB="0" distL="0" distR="0" wp14:anchorId="0FEADF84" wp14:editId="408D94AF">
            <wp:extent cx="698500" cy="385445"/>
            <wp:effectExtent l="0" t="0" r="0" b="0"/>
            <wp:docPr id="88" name="Εικόνα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     ,  Ι=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W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>/</w:t>
      </w:r>
      <w:r w:rsidRPr="004439A1">
        <w:rPr>
          <w:rFonts w:ascii="Arial" w:eastAsia="Times New Roman" w:hAnsi="Arial" w:cs="Arial"/>
          <w:sz w:val="18"/>
          <w:szCs w:val="18"/>
          <w:lang w:val="en-US" w:eastAsia="el-GR"/>
        </w:rPr>
        <w:t>t</w:t>
      </w:r>
      <w:r w:rsidRPr="004439A1">
        <w:rPr>
          <w:rFonts w:ascii="Arial" w:eastAsia="Times New Roman" w:hAnsi="Arial" w:cs="Arial"/>
          <w:sz w:val="18"/>
          <w:szCs w:val="18"/>
          <w:lang w:eastAsia="el-GR"/>
        </w:rPr>
        <w:t xml:space="preserve">  </w:t>
      </w:r>
    </w:p>
    <w:p w14:paraId="47E30F05" w14:textId="77777777" w:rsidR="00162F19" w:rsidRDefault="00162F19" w:rsidP="00162F19">
      <w:pPr>
        <w:spacing w:after="0"/>
        <w:rPr>
          <w:rFonts w:ascii="Arial" w:eastAsia="Times New Roman" w:hAnsi="Arial" w:cs="Arial"/>
          <w:b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</w:t>
      </w:r>
    </w:p>
    <w:p w14:paraId="5390D2DA" w14:textId="257F68BC" w:rsidR="00162F19" w:rsidRPr="00641EA2" w:rsidRDefault="00162F19" w:rsidP="00162F19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α</w:t>
      </w:r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12750=3000[1/(1</w:t>
      </w:r>
      <w:r w:rsidR="007A51EA">
        <w:rPr>
          <w:rFonts w:ascii="Arial" w:eastAsia="Times New Roman" w:hAnsi="Arial" w:cs="Arial"/>
          <w:sz w:val="18"/>
          <w:szCs w:val="18"/>
          <w:lang w:eastAsia="el-GR"/>
        </w:rPr>
        <w:t>+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12750=3000[1/(1-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                                           </w:t>
      </w:r>
    </w:p>
    <w:p w14:paraId="75F5DA58" w14:textId="30577428" w:rsidR="00162F19" w:rsidRPr="00641EA2" w:rsidRDefault="00162F19" w:rsidP="00162F19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 xml:space="preserve"> 12750=3000[1/(1-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344EA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12750=</w:t>
      </w:r>
      <w:r w:rsidR="007A51EA">
        <w:rPr>
          <w:rFonts w:ascii="Arial" w:eastAsia="Times New Roman" w:hAnsi="Arial" w:cs="Arial"/>
          <w:sz w:val="18"/>
          <w:szCs w:val="18"/>
          <w:lang w:eastAsia="el-GR"/>
        </w:rPr>
        <w:t>1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000[1/(1-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 w:rsidRPr="00A10EF4">
        <w:rPr>
          <w:rFonts w:ascii="Arial" w:eastAsia="Times New Roman" w:hAnsi="Arial" w:cs="Arial"/>
          <w:sz w:val="18"/>
          <w:szCs w:val="18"/>
          <w:lang w:eastAsia="el-GR"/>
        </w:rPr>
        <w:t xml:space="preserve"> 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</w:t>
      </w:r>
      <w:r w:rsidRPr="00641EA2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</w:p>
    <w:p w14:paraId="73C66A69" w14:textId="4CA915EF" w:rsidR="00162F19" w:rsidRDefault="00162F19" w:rsidP="00162F19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DED3582" wp14:editId="302A7D57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89" name="Ευθεία γραμμή σύνδεσης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A406D0" id="Ευθεία γραμμή σύνδεσης 89" o:spid="_x0000_s1026" style="position:absolute;flip:y;z-index:25176780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 xml:space="preserve"> 12750=3000[1/(1-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+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 w:rsidRPr="00641EA2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641EA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074FE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7A51EA" w:rsidRPr="007A51EA">
        <w:rPr>
          <w:rFonts w:ascii="Arial" w:eastAsia="Times New Roman" w:hAnsi="Arial" w:cs="Arial"/>
          <w:sz w:val="18"/>
          <w:szCs w:val="18"/>
          <w:lang w:eastAsia="el-GR"/>
        </w:rPr>
        <w:t>12750=3000[1/(1-ω)][(1/5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)</w:t>
      </w:r>
      <w:bookmarkStart w:id="72" w:name="_Hlk128516813"/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>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End w:id="72"/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–(1/25)</w:t>
      </w:r>
      <w:r w:rsidR="007A51EA" w:rsidRPr="00162F19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(-ω+1)</w:t>
      </w:r>
      <w:r w:rsidR="007A51EA" w:rsidRPr="00A10EF4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A51EA">
        <w:rPr>
          <w:rFonts w:ascii="Arial" w:eastAsia="Times New Roman" w:hAnsi="Arial" w:cs="Arial"/>
          <w:bCs/>
          <w:sz w:val="18"/>
          <w:szCs w:val="18"/>
          <w:lang w:eastAsia="el-GR"/>
        </w:rPr>
        <w:t>]</w:t>
      </w:r>
      <w:r w:rsidRPr="00E200D7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</w:p>
    <w:p w14:paraId="137A942C" w14:textId="1FC138A4" w:rsidR="00890DFD" w:rsidRPr="00890DFD" w:rsidRDefault="00890DFD" w:rsidP="00890DFD">
      <w:pPr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55F104A7" w14:textId="6134821D" w:rsidR="00D512FF" w:rsidRPr="00D512FF" w:rsidRDefault="00D512FF" w:rsidP="00D512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53) </w:t>
      </w:r>
      <w:bookmarkStart w:id="73" w:name="_Hlk128661607"/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>Ένα ηλεκτρικό κύκλωμα έχει αντίσταση  50Ω  , ένα πηνίο με αυτεπαγωγή  1Η  και πηγή ΗΕΔ 5</w:t>
      </w:r>
      <w:r w:rsidRPr="00D512F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Να υπολογίσετε το ρεύμα τη χρονική  </w:t>
      </w:r>
      <w:r w:rsidRPr="00D512F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αν </w:t>
      </w:r>
      <w:r w:rsidRPr="00D512FF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840" w:dyaOrig="320" w14:anchorId="72CA4CCB">
          <v:shape id="_x0000_i1035" type="#_x0000_t75" style="width:42pt;height:15.75pt" o:ole="">
            <v:imagedata r:id="rId50" o:title=""/>
          </v:shape>
          <o:OLEObject Type="Embed" ProgID="Equation.DSMT4" ShapeID="_x0000_i1035" DrawAspect="Content" ObjectID="_1741422971" r:id="rId51"/>
        </w:objec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1A4C4CB8" w14:textId="0BEA24C3" w:rsidR="00D512FF" w:rsidRPr="00B119E0" w:rsidRDefault="00D512FF" w:rsidP="00D512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512F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  <w:r w:rsidRPr="00B119E0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: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(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I</w:t>
      </w:r>
      <w:proofErr w:type="spellEnd"/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t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+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R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I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=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</w:p>
    <w:p w14:paraId="08DD9758" w14:textId="60F5BF8F" w:rsidR="00D512FF" w:rsidRPr="00D512FF" w:rsidRDefault="00D512FF" w:rsidP="00D512FF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74" w:name="_Hlk128661624"/>
      <w:bookmarkEnd w:id="73"/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bookmarkStart w:id="75" w:name="_Hlk128661462"/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10)-(1/10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50t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 </w:t>
      </w:r>
      <w:bookmarkEnd w:id="75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="007F09DD"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</w:t>
      </w:r>
      <w:r w:rsid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>9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-(1/</w:t>
      </w:r>
      <w:r w:rsid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>9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="007F09DD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50t</w:t>
      </w:r>
      <w:r w:rsidR="007F09DD"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             </w:t>
      </w:r>
    </w:p>
    <w:p w14:paraId="3803CDCE" w14:textId="75AA2865" w:rsidR="00D512FF" w:rsidRPr="00D512FF" w:rsidRDefault="00D512FF" w:rsidP="00D512FF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10)-(1/10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5t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="007F09DD"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10)-(1/10)e</w:t>
      </w:r>
      <w:r w:rsidR="007F09DD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t</w:t>
      </w:r>
      <w:r w:rsidR="007F09DD"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04FB3294" w14:textId="4982A881" w:rsidR="00D512FF" w:rsidRPr="007F09DD" w:rsidRDefault="00D512FF" w:rsidP="00D512FF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3D009F8" wp14:editId="4F1B3D65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0" name="Ευθεία γραμμή σύνδεσης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D7D9C7" id="Ευθεία γραμμή σύνδεσης 90" o:spid="_x0000_s1026" style="position:absolute;flip:y;z-index:25176985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B119E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7F09DD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7F09DD" w:rsidRPr="007F09DD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eastAsia="el-GR"/>
        </w:rPr>
        <w:t>(1/10)-(1/10)</w:t>
      </w:r>
      <w:r w:rsidR="007F09DD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="007F09DD" w:rsidRPr="007F09DD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50</w:t>
      </w:r>
      <w:r w:rsidR="007F09DD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="007F09DD" w:rsidRPr="007F09DD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         </w:t>
      </w:r>
      <w:r w:rsidRPr="007F09DD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7F09DD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7F09DD" w:rsidRPr="007F09DD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7F09DD" w:rsidRPr="007F09DD">
        <w:rPr>
          <w:rFonts w:ascii="Arial" w:eastAsia="Times New Roman" w:hAnsi="Arial" w:cs="Arial"/>
          <w:bCs/>
          <w:sz w:val="18"/>
          <w:szCs w:val="18"/>
          <w:lang w:eastAsia="el-GR"/>
        </w:rPr>
        <w:t>κανένα</w:t>
      </w:r>
      <w:r w:rsidRPr="007F09DD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7F09DD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</w:p>
    <w:bookmarkEnd w:id="74"/>
    <w:p w14:paraId="4E0B5E1F" w14:textId="7E8F7797" w:rsidR="00037D64" w:rsidRPr="007F09DD" w:rsidRDefault="00037D64" w:rsidP="00037D64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7A05906D" w14:textId="0072FA47" w:rsidR="007F09DD" w:rsidRPr="00D512FF" w:rsidRDefault="007F09DD" w:rsidP="007F09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54) </w: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>Ένα ηλεκτρικό κύκλωμα έχει αντίσταση  50Ω  , ένα πηνίο με αυτεπαγωγή  1Η  και πηγή ΗΕΔ 5</w:t>
      </w:r>
      <w:r w:rsidRPr="00D512F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Να υπολογίσετε το ρεύμα τη χρονική  </w:t>
      </w:r>
      <w:r w:rsidRPr="00D512F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bookmarkStart w:id="76" w:name="_Hlk128662947"/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sym w:font="Wingdings" w:char="F0E0"/>
      </w:r>
      <w:bookmarkEnd w:id="76"/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7F09DD">
        <w:rPr>
          <w:rFonts w:ascii="Times New Roman" w:eastAsia="Times New Roman" w:hAnsi="Times New Roman" w:cs="Times New Roman"/>
          <w:noProof/>
          <w:sz w:val="24"/>
          <w:szCs w:val="24"/>
          <w:lang w:val="en-US" w:eastAsia="el-GR"/>
        </w:rPr>
        <w:drawing>
          <wp:inline distT="0" distB="0" distL="0" distR="0" wp14:anchorId="4FBB8E41" wp14:editId="7C6D195D">
            <wp:extent cx="191135" cy="113665"/>
            <wp:effectExtent l="0" t="0" r="0" b="635"/>
            <wp:docPr id="92" name="Εικόνα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αν </w:t>
      </w:r>
      <w:r w:rsidRPr="00D512FF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840" w:dyaOrig="320" w14:anchorId="6ECAED7C">
          <v:shape id="_x0000_i1036" type="#_x0000_t75" style="width:42pt;height:15.75pt" o:ole="">
            <v:imagedata r:id="rId50" o:title=""/>
          </v:shape>
          <o:OLEObject Type="Embed" ProgID="Equation.DSMT4" ShapeID="_x0000_i1036" DrawAspect="Content" ObjectID="_1741422972" r:id="rId53"/>
        </w:object>
      </w:r>
      <w:r w:rsidRPr="00D512FF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42829278" w14:textId="77777777" w:rsidR="007F09DD" w:rsidRPr="00D512FF" w:rsidRDefault="007F09DD" w:rsidP="007F09D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bookmarkStart w:id="77" w:name="_Hlk128662451"/>
      <w:r w:rsidRPr="00D512F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: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(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I</w:t>
      </w:r>
      <w:proofErr w:type="spellEnd"/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t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)+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R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I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=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7F09DD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</w:p>
    <w:p w14:paraId="466EFBCF" w14:textId="14EAF28F" w:rsidR="007F09DD" w:rsidRPr="00D512FF" w:rsidRDefault="007F09DD" w:rsidP="007F09DD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78" w:name="_Hlk128662471"/>
      <w:bookmarkEnd w:id="77"/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1/10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50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9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                                                                 </w:t>
      </w:r>
    </w:p>
    <w:p w14:paraId="2ABF1622" w14:textId="146813E5" w:rsidR="007F09DD" w:rsidRPr="00D512FF" w:rsidRDefault="007F09DD" w:rsidP="007F09DD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10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5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</w:t>
      </w:r>
      <w:r w:rsidR="006C1691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8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vertAlign w:val="superscript"/>
          <w:lang w:val="en-US" w:eastAsia="el-GR"/>
        </w:rPr>
        <w:t xml:space="preserve">                                                            </w:t>
      </w:r>
    </w:p>
    <w:p w14:paraId="7FC0D955" w14:textId="6E584DD1" w:rsidR="007F09DD" w:rsidRPr="00B119E0" w:rsidRDefault="007F09DD" w:rsidP="007F09DD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45EA0EB" wp14:editId="5D5027C5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1" name="Ευθεία γραμμή σύνδεσης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9B34B3" id="Ευθεία γραμμή σύνδεσης 91" o:spid="_x0000_s1026" style="position:absolute;flip:y;z-index:25177190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(1</w:t>
      </w:r>
      <w:r w:rsidR="006C1691"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/10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         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</w:t>
      </w:r>
      <w:r w:rsidRPr="007F09DD">
        <w:rPr>
          <w:rFonts w:ascii="Arial" w:eastAsia="Times New Roman" w:hAnsi="Arial" w:cs="Arial"/>
          <w:bCs/>
          <w:sz w:val="18"/>
          <w:szCs w:val="18"/>
          <w:lang w:eastAsia="el-GR"/>
        </w:rPr>
        <w:t>κανένα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</w:p>
    <w:bookmarkEnd w:id="78"/>
    <w:p w14:paraId="43C0D5A7" w14:textId="77777777" w:rsidR="00037D64" w:rsidRPr="00B119E0" w:rsidRDefault="00037D64" w:rsidP="00037D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3555CD9A" w14:textId="0FCCFF5B" w:rsidR="006C1691" w:rsidRPr="006C1691" w:rsidRDefault="006C1691" w:rsidP="006C1691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55)</w:t>
      </w:r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bookmarkStart w:id="79" w:name="_Hlk128662878"/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>Ένα ηλεκτρικό κύκλωμα έχει αντίσταση  20Ω  , ένα πηνίο με αυτεπαγωγή  1Η  και πηγή ΗΕΔ 70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37BD53D4" w14:textId="39BB0E79" w:rsidR="006C1691" w:rsidRPr="006C1691" w:rsidRDefault="006C1691" w:rsidP="006C169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Να υπολογίσετε το ρεύμα τη χρονική  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αν </w:t>
      </w:r>
      <w:r w:rsidRPr="006C1691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840" w:dyaOrig="320" w14:anchorId="520C1A32">
          <v:shape id="_x0000_i1037" type="#_x0000_t75" style="width:42pt;height:15.75pt" o:ole="">
            <v:imagedata r:id="rId50" o:title=""/>
          </v:shape>
          <o:OLEObject Type="Embed" ProgID="Equation.DSMT4" ShapeID="_x0000_i1037" DrawAspect="Content" ObjectID="_1741422973" r:id="rId54"/>
        </w:object>
      </w:r>
      <w:r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1AE41843" w14:textId="77777777" w:rsidR="006C1691" w:rsidRPr="00D512FF" w:rsidRDefault="006C1691" w:rsidP="006C169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</w:pPr>
      <w:r w:rsidRPr="00D512F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  <w:r w:rsidRPr="00D512FF">
        <w:rPr>
          <w:rFonts w:ascii="Times New Roman" w:eastAsia="Times New Roman" w:hAnsi="Times New Roman" w:cs="Times New Roman"/>
          <w:bCs/>
          <w:sz w:val="24"/>
          <w:szCs w:val="24"/>
          <w:lang w:val="en-US" w:eastAsia="el-GR"/>
        </w:rPr>
        <w:t>: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 xml:space="preserve">   (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I</w:t>
      </w:r>
      <w:proofErr w:type="spellEnd"/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t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)+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R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I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=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)</w:t>
      </w:r>
    </w:p>
    <w:p w14:paraId="38EBE857" w14:textId="2FAAA33B" w:rsidR="006C1691" w:rsidRPr="00D512FF" w:rsidRDefault="006C1691" w:rsidP="006C1691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bookmarkStart w:id="80" w:name="_Hlk128662706"/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2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</w:t>
      </w:r>
      <w:bookmarkEnd w:id="80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3</w:t>
      </w:r>
      <w:r w:rsidR="00F47854"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F47854"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3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="00F47854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="00F47854"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F47854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0</w:t>
      </w:r>
      <w:r w:rsidR="00F4785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="00F47854"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</w:t>
      </w:r>
    </w:p>
    <w:p w14:paraId="4D3D2FA4" w14:textId="5B546C23" w:rsidR="006C1691" w:rsidRPr="00D512FF" w:rsidRDefault="006C1691" w:rsidP="006C1691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2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8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/2</w:t>
      </w:r>
      <w:r w:rsidR="00F47854"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F47854"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8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="00F47854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="00F47854"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F4785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="00F47854"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</w:t>
      </w:r>
    </w:p>
    <w:p w14:paraId="3F597ED8" w14:textId="00C7F679" w:rsidR="006C1691" w:rsidRPr="006C1691" w:rsidRDefault="006C1691" w:rsidP="006C1691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763FD42" wp14:editId="01F7B030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3" name="Ευθεία γραμμή σύνδεσης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8EDA3" id="Ευθεία γραμμή σύνδεσης 93" o:spid="_x0000_s1026" style="position:absolute;flip:y;z-index:25177395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6C16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6C1691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=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1/10)</w:t>
      </w:r>
      <w:r w:rsidRPr="006C16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      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6C16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5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/2</w:t>
      </w:r>
      <w:r w:rsidR="00F47854"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="00F47854"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="00F47854">
        <w:rPr>
          <w:rFonts w:ascii="Arial" w:eastAsia="Times New Roman" w:hAnsi="Arial" w:cs="Arial"/>
          <w:bCs/>
          <w:sz w:val="18"/>
          <w:szCs w:val="18"/>
          <w:lang w:val="en-US" w:eastAsia="el-GR"/>
        </w:rPr>
        <w:t>5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="00F47854"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="00F47854"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="00F47854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="00F47854"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="00F47854"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0</w:t>
      </w:r>
      <w:r w:rsidR="00F47854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="00F47854"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 </w:t>
      </w:r>
      <w:r w:rsidRPr="006C1691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</w:t>
      </w:r>
    </w:p>
    <w:bookmarkEnd w:id="79"/>
    <w:p w14:paraId="6C4E3504" w14:textId="7545BF68" w:rsidR="00641EA2" w:rsidRPr="006C1691" w:rsidRDefault="00641EA2" w:rsidP="00641E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</w:pPr>
    </w:p>
    <w:p w14:paraId="77A5FEDC" w14:textId="05F69F70" w:rsidR="00E6177E" w:rsidRPr="006C1691" w:rsidRDefault="00493792" w:rsidP="00E6177E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E6177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="00E6177E" w:rsidRPr="00E6177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56)</w:t>
      </w:r>
      <w:r w:rsidRPr="00E6177E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</w:t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>Ένα ηλεκτρικό κύκλωμα έχει αντίσταση  20Ω  , ένα πηνίο με αυτεπαγωγή  1Η  και πηγή ΗΕΔ 70</w:t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Να υπολογίσετε το ρεύμα τη χρονική  </w:t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E6177E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sym w:font="Wingdings" w:char="F0E0"/>
      </w:r>
      <w:r w:rsidR="00E6177E" w:rsidRPr="007F09DD">
        <w:rPr>
          <w:rFonts w:ascii="Times New Roman" w:eastAsia="Times New Roman" w:hAnsi="Times New Roman" w:cs="Times New Roman"/>
          <w:noProof/>
          <w:sz w:val="24"/>
          <w:szCs w:val="24"/>
          <w:lang w:val="en-US" w:eastAsia="el-GR"/>
        </w:rPr>
        <w:drawing>
          <wp:inline distT="0" distB="0" distL="0" distR="0" wp14:anchorId="7CAF4F14" wp14:editId="6C79A607">
            <wp:extent cx="191135" cy="113665"/>
            <wp:effectExtent l="0" t="0" r="0" b="635"/>
            <wp:docPr id="95" name="Εικόνα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1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αν </w:t>
      </w:r>
      <w:r w:rsidR="00E6177E" w:rsidRPr="006C1691">
        <w:rPr>
          <w:rFonts w:ascii="Times New Roman" w:eastAsia="Times New Roman" w:hAnsi="Times New Roman" w:cs="Times New Roman"/>
          <w:position w:val="-10"/>
          <w:sz w:val="24"/>
          <w:szCs w:val="24"/>
          <w:lang w:eastAsia="el-GR"/>
        </w:rPr>
        <w:object w:dxaOrig="840" w:dyaOrig="320" w14:anchorId="614667DB">
          <v:shape id="_x0000_i1038" type="#_x0000_t75" style="width:42pt;height:15.75pt" o:ole="">
            <v:imagedata r:id="rId50" o:title=""/>
          </v:shape>
          <o:OLEObject Type="Embed" ProgID="Equation.DSMT4" ShapeID="_x0000_i1038" DrawAspect="Content" ObjectID="_1741422974" r:id="rId55"/>
        </w:object>
      </w:r>
      <w:r w:rsidR="00E6177E" w:rsidRPr="006C1691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362F2B18" w14:textId="77777777" w:rsidR="00E6177E" w:rsidRPr="00B119E0" w:rsidRDefault="00E6177E" w:rsidP="00E617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512F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  <w:r w:rsidRPr="00B119E0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: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(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I</w:t>
      </w:r>
      <w:proofErr w:type="spellEnd"/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dt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+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R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I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=(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L</w:t>
      </w: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</w:p>
    <w:p w14:paraId="4A950438" w14:textId="3614CA32" w:rsidR="00E6177E" w:rsidRPr="00D512FF" w:rsidRDefault="00E6177E" w:rsidP="00E6177E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2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 xml:space="preserve">                                           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3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</w:p>
    <w:p w14:paraId="51CFC3A4" w14:textId="7B4911CB" w:rsidR="00E6177E" w:rsidRPr="00D512FF" w:rsidRDefault="00E6177E" w:rsidP="00E6177E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7/2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7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7F09DD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=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(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8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/2</w:t>
      </w:r>
      <w:r w:rsidRPr="00D512F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 w:rsidRPr="006C1691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-(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8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/</w:t>
      </w:r>
      <w:r w:rsidRPr="006C1691">
        <w:rPr>
          <w:rFonts w:ascii="Arial" w:eastAsia="Times New Roman" w:hAnsi="Arial" w:cs="Arial"/>
          <w:bCs/>
          <w:sz w:val="18"/>
          <w:szCs w:val="18"/>
          <w:lang w:val="en-US" w:eastAsia="el-GR"/>
        </w:rPr>
        <w:t>2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)e</w:t>
      </w:r>
      <w:r w:rsidRPr="00D512F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-</w:t>
      </w:r>
      <w:r w:rsidRPr="006C1691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D51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      </w:t>
      </w:r>
    </w:p>
    <w:p w14:paraId="2A91489D" w14:textId="3D3C8338" w:rsidR="00E6177E" w:rsidRPr="00B119E0" w:rsidRDefault="00E6177E" w:rsidP="00E6177E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43A26DC3" wp14:editId="4959B50B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4" name="Ευθεία γραμμή σύνδεσης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FAAC1F" id="Ευθεία γραμμή σύνδεσης 94" o:spid="_x0000_s1026" style="position:absolute;flip:y;z-index:25177600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2A52F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(1/10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         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I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=(5/2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)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-(5/2)</w:t>
      </w:r>
      <w:r w:rsidRPr="00D512FF"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B119E0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-20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   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</w:t>
      </w:r>
    </w:p>
    <w:p w14:paraId="6B50412C" w14:textId="229B874E" w:rsidR="00E572B9" w:rsidRPr="00B119E0" w:rsidRDefault="00493792" w:rsidP="00E572B9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</w:t>
      </w:r>
      <w:r w:rsidRPr="00B119E0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  <w:r w:rsidR="00E572B9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E572B9"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                  </w:t>
      </w:r>
      <w:r w:rsidR="00E572B9" w:rsidRPr="00B119E0">
        <w:rPr>
          <w:rFonts w:ascii="Arial" w:eastAsia="Times New Roman" w:hAnsi="Arial" w:cs="Arial"/>
          <w:b/>
          <w:bCs/>
          <w:sz w:val="18"/>
          <w:szCs w:val="18"/>
          <w:vertAlign w:val="superscript"/>
          <w:lang w:eastAsia="el-GR"/>
        </w:rPr>
        <w:t xml:space="preserve">                                                            </w:t>
      </w:r>
      <w:r w:rsidR="00E572B9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p w14:paraId="17F57B8D" w14:textId="0E4DA79F" w:rsidR="00AA0ABF" w:rsidRPr="00AA0ABF" w:rsidRDefault="002A52FF" w:rsidP="002A52FF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Α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57) Βόμβα μάζας 100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φήνεται από ύψος 1000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να πέσει χωρίς αρχική ταχύτητα στην Γη. Εάν αγνοήσουμε την αντίσταση του αέρα βρείτε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ην ταχύτητα της βόμβας την χρονική στιγμή  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AA0ABF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7F234F55" w14:textId="77777777" w:rsidR="00AA0ABF" w:rsidRPr="00AA0ABF" w:rsidRDefault="00AA0ABF" w:rsidP="00AA0AB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AA0AB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</w:p>
    <w:p w14:paraId="08A7787A" w14:textId="77777777" w:rsidR="00AA0ABF" w:rsidRPr="00AA0ABF" w:rsidRDefault="00AA0ABF" w:rsidP="00AA0AB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</w:pP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0B4F3C18">
          <v:shape id="_x0000_i1039" type="#_x0000_t75" style="width:75.75pt;height:30.75pt" o:ole="">
            <v:imagedata r:id="rId56" o:title=""/>
          </v:shape>
          <o:OLEObject Type="Embed" ProgID="Equation.DSMT4" ShapeID="_x0000_i1039" DrawAspect="Content" ObjectID="_1741422975" r:id="rId57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, αν   κ=0    τότε          </w:t>
      </w: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780" w:dyaOrig="620" w14:anchorId="79C113D8">
          <v:shape id="_x0000_i1040" type="#_x0000_t75" style="width:39pt;height:30.75pt" o:ole="">
            <v:imagedata r:id="rId58" o:title=""/>
          </v:shape>
          <o:OLEObject Type="Embed" ProgID="Equation.DSMT4" ShapeID="_x0000_i1040" DrawAspect="Content" ObjectID="_1741422976" r:id="rId59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=10</w:t>
      </w:r>
    </w:p>
    <w:p w14:paraId="08D83DC5" w14:textId="69066D86" w:rsidR="00AA0ABF" w:rsidRPr="00AA0ABF" w:rsidRDefault="00AA0ABF" w:rsidP="00AA0AB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A0ABF">
        <w:rPr>
          <w:rFonts w:ascii="Arial" w:eastAsia="Times New Roman" w:hAnsi="Arial" w:cs="Arial"/>
          <w:b/>
          <w:sz w:val="18"/>
          <w:szCs w:val="18"/>
          <w:lang w:eastAsia="el-GR"/>
        </w:rPr>
        <w:lastRenderedPageBreak/>
        <w:t xml:space="preserve">       </w:t>
      </w:r>
      <w:bookmarkStart w:id="81" w:name="_Hlk128663671"/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bookmarkStart w:id="82" w:name="_Hlk128663351"/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8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bookmarkEnd w:id="82"/>
      <w:r w:rsidR="000A4C06"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AA0AB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11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0A4C06"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</w:p>
    <w:p w14:paraId="6AC66AE2" w14:textId="65CEA0B4" w:rsidR="00AA0ABF" w:rsidRPr="000A4C06" w:rsidRDefault="00AA0ABF" w:rsidP="00AA0AB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A4C06"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5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0A4C06"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="000A4C06"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</w:t>
      </w:r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0A4C06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0A4C06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10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0A4C06"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</w:p>
    <w:p w14:paraId="58FF4DE8" w14:textId="36A4AC29" w:rsidR="00AA0ABF" w:rsidRPr="000A4C06" w:rsidRDefault="00AA0ABF" w:rsidP="00AA0ABF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55CB1CB" wp14:editId="601DA3E4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6" name="Ευθεία γραμμή σύνδεσης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FDF05A" id="Ευθεία γραμμή σύνδεσης 96" o:spid="_x0000_s1026" style="position:absolute;flip:y;z-index:25177804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A4C06"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9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0A4C06"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0A4C06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0A4C06" w:rsidRPr="000A4C06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0A4C06"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eastAsia="el-GR"/>
        </w:rPr>
        <w:t>υ=2</w:t>
      </w:r>
      <w:r w:rsidR="000A4C06" w:rsidRPr="00E175A7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0A4C06" w:rsidRPr="00AA0AB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0A4C06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bookmarkEnd w:id="81"/>
    <w:p w14:paraId="749386D3" w14:textId="3F918B0B" w:rsidR="00E572B9" w:rsidRPr="000A4C06" w:rsidRDefault="00E572B9" w:rsidP="00E572B9">
      <w:pPr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062C8AC4" w14:textId="2235BAEF" w:rsidR="00ED2EBC" w:rsidRPr="00AA0ABF" w:rsidRDefault="002A52FF" w:rsidP="002A52FF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Β</w:t>
      </w:r>
      <w:r w:rsidR="00ED2EBC" w:rsidRPr="00ED2EBC">
        <w:rPr>
          <w:rFonts w:ascii="Times New Roman" w:eastAsia="Times New Roman" w:hAnsi="Times New Roman" w:cs="Times New Roman"/>
          <w:sz w:val="24"/>
          <w:szCs w:val="24"/>
          <w:lang w:eastAsia="el-GR"/>
        </w:rPr>
        <w:t>57)</w:t>
      </w:r>
      <w:bookmarkStart w:id="83" w:name="_Hlk128663998"/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Βόμβα μάζας 100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φήνεται από ύψος 1000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να πέσει χωρίς αρχική ταχύτητα στην Γη. Εάν αγνοήσουμε την αντίσταση του αέρα βρείτε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ην </w:t>
      </w:r>
      <w:r w:rsidR="00E175A7">
        <w:rPr>
          <w:rFonts w:ascii="Times New Roman" w:eastAsia="Times New Roman" w:hAnsi="Times New Roman" w:cs="Times New Roman"/>
          <w:sz w:val="24"/>
          <w:szCs w:val="24"/>
          <w:lang w:eastAsia="el-GR"/>
        </w:rPr>
        <w:t>θέση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ης βόμβας την χρονική στιγμή  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ED2EBC"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75D431C2" w14:textId="77777777" w:rsidR="00ED2EBC" w:rsidRPr="00AA0ABF" w:rsidRDefault="00ED2EBC" w:rsidP="00ED2EB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AA0AB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</w:p>
    <w:p w14:paraId="6885C4EB" w14:textId="77777777" w:rsidR="00ED2EBC" w:rsidRPr="00AA0ABF" w:rsidRDefault="00ED2EBC" w:rsidP="00ED2EB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</w:pP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090FEB9B">
          <v:shape id="_x0000_i1041" type="#_x0000_t75" style="width:75.75pt;height:30.75pt" o:ole="">
            <v:imagedata r:id="rId56" o:title=""/>
          </v:shape>
          <o:OLEObject Type="Embed" ProgID="Equation.DSMT4" ShapeID="_x0000_i1041" DrawAspect="Content" ObjectID="_1741422977" r:id="rId60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, αν   κ=0    τότε          </w:t>
      </w: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780" w:dyaOrig="620" w14:anchorId="42CE5DDE">
          <v:shape id="_x0000_i1042" type="#_x0000_t75" style="width:39pt;height:30.75pt" o:ole="">
            <v:imagedata r:id="rId58" o:title=""/>
          </v:shape>
          <o:OLEObject Type="Embed" ProgID="Equation.DSMT4" ShapeID="_x0000_i1042" DrawAspect="Content" ObjectID="_1741422978" r:id="rId61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=10</w:t>
      </w:r>
    </w:p>
    <w:bookmarkEnd w:id="83"/>
    <w:p w14:paraId="17D396E4" w14:textId="77777777" w:rsidR="00E572B9" w:rsidRPr="000A4C06" w:rsidRDefault="00E572B9" w:rsidP="00E572B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7C0B3C54" w14:textId="00B7D995" w:rsidR="00ED2EBC" w:rsidRPr="00B119E0" w:rsidRDefault="00D721E3" w:rsidP="00ED2EBC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</w:t>
      </w:r>
      <w:r w:rsidR="00ED2EBC"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    </w:t>
      </w:r>
      <w:bookmarkStart w:id="84" w:name="_Hlk128664123"/>
      <w:r w:rsidR="00ED2EBC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ED2EBC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ED2EBC"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="00ED2EBC"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=2</w:t>
      </w:r>
      <w:r w:rsidR="00ED2EBC"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ED2EBC" w:rsidRPr="00B119E0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="00ED2EBC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AD4E6F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ED2EBC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ED2EBC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ED2EBC"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D2EBC"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="00ED2EBC"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="00ED2EBC"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="00ED2EBC" w:rsidRPr="00B119E0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="00ED2EBC"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</w:p>
    <w:p w14:paraId="56165AC6" w14:textId="50509ED3" w:rsidR="00ED2EBC" w:rsidRPr="00ED2EBC" w:rsidRDefault="00ED2EBC" w:rsidP="00ED2EBC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ED2EB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s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3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ED2EB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ED2EB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="00AD4E6F"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r w:rsidRPr="00ED2EB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ED2EBC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 xml:space="preserve"> s=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10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ED2EB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ED2EB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</w:p>
    <w:p w14:paraId="32A54C4D" w14:textId="09993E7E" w:rsidR="00ED2EBC" w:rsidRPr="00AD4E6F" w:rsidRDefault="00ED2EBC" w:rsidP="00ED2EBC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0121D98" wp14:editId="22061202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7" name="Ευθεία γραμμή σύνδεσης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E732F9" id="Ευθεία γραμμή σύνδεσης 97" o:spid="_x0000_s1026" style="position:absolute;flip:y;z-index:25178009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ED2EBC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Pr="00AD4E6F">
        <w:rPr>
          <w:rFonts w:ascii="Arial" w:eastAsia="Times New Roman" w:hAnsi="Arial" w:cs="Arial"/>
          <w:bCs/>
          <w:sz w:val="18"/>
          <w:szCs w:val="18"/>
          <w:lang w:val="en-US" w:eastAsia="el-GR"/>
        </w:rPr>
        <w:t>=8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AD4E6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r w:rsidR="00AD4E6F"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AD4E6F" w:rsidRPr="00B119E0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bookmarkStart w:id="85" w:name="_Hlk128663793"/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Pr="00AD4E6F">
        <w:rPr>
          <w:rFonts w:ascii="Arial" w:eastAsia="Times New Roman" w:hAnsi="Arial" w:cs="Arial"/>
          <w:bCs/>
          <w:sz w:val="18"/>
          <w:szCs w:val="18"/>
          <w:lang w:val="en-US" w:eastAsia="el-GR"/>
        </w:rPr>
        <w:t>=5</w:t>
      </w:r>
      <w:r w:rsidRPr="00ED2EBC"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AD4E6F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2</w:t>
      </w:r>
      <w:r w:rsidRPr="00AD4E6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</w:t>
      </w:r>
      <w:bookmarkEnd w:id="85"/>
    </w:p>
    <w:bookmarkEnd w:id="84"/>
    <w:p w14:paraId="6930A450" w14:textId="0A6CEECE" w:rsidR="004A50E3" w:rsidRPr="00AD4E6F" w:rsidRDefault="00D721E3" w:rsidP="004C5F95">
      <w:pPr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AD4E6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          </w:t>
      </w:r>
    </w:p>
    <w:p w14:paraId="17E3F8D0" w14:textId="5DD22183" w:rsidR="00AD4E6F" w:rsidRPr="00AA0ABF" w:rsidRDefault="00AD4E6F" w:rsidP="00AD4E6F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58)</w:t>
      </w:r>
      <w:r w:rsidRPr="00AD4E6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Βόμβα μάζας 100</w:t>
      </w:r>
      <w:r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φήνεται από ύψος 1000</w:t>
      </w:r>
      <w:r w:rsidRPr="00AA0AB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να πέσει χωρίς αρχική ταχύτητα στην Γη. Εάν αγνοήσουμε την αντίσταση του αέρα βρείτε</w:t>
      </w:r>
    </w:p>
    <w:p w14:paraId="1FCD0E1E" w14:textId="713D87E5" w:rsidR="00AD4E6F" w:rsidRPr="00AA0ABF" w:rsidRDefault="00AD4E6F" w:rsidP="00AD4E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Το χρόνο που η</w: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βόμβας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θα πέσει στο έδαφος</w: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18A3647A" w14:textId="77777777" w:rsidR="00AD4E6F" w:rsidRPr="00AA0ABF" w:rsidRDefault="00AD4E6F" w:rsidP="00AD4E6F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AA0AB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ΥΠΟΔΕΙΞΗ</w:t>
      </w:r>
    </w:p>
    <w:p w14:paraId="4F524C0D" w14:textId="77777777" w:rsidR="00AD4E6F" w:rsidRPr="00AA0ABF" w:rsidRDefault="00AD4E6F" w:rsidP="00AD4E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</w:pP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4C1D30CE">
          <v:shape id="_x0000_i1043" type="#_x0000_t75" style="width:75.75pt;height:30.75pt" o:ole="">
            <v:imagedata r:id="rId56" o:title=""/>
          </v:shape>
          <o:OLEObject Type="Embed" ProgID="Equation.DSMT4" ShapeID="_x0000_i1043" DrawAspect="Content" ObjectID="_1741422979" r:id="rId62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, αν   κ=0    τότε          </w:t>
      </w:r>
      <w:r w:rsidRPr="00AA0ABF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780" w:dyaOrig="620" w14:anchorId="16E6309F">
          <v:shape id="_x0000_i1044" type="#_x0000_t75" style="width:39pt;height:30.75pt" o:ole="">
            <v:imagedata r:id="rId58" o:title=""/>
          </v:shape>
          <o:OLEObject Type="Embed" ProgID="Equation.DSMT4" ShapeID="_x0000_i1044" DrawAspect="Content" ObjectID="_1741422980" r:id="rId63"/>
        </w:object>
      </w:r>
      <w:r w:rsidRPr="00AA0ABF">
        <w:rPr>
          <w:rFonts w:ascii="Times New Roman" w:eastAsia="Times New Roman" w:hAnsi="Times New Roman" w:cs="Times New Roman"/>
          <w:sz w:val="24"/>
          <w:szCs w:val="24"/>
          <w:lang w:eastAsia="el-GR"/>
        </w:rPr>
        <w:t>=10</w:t>
      </w:r>
    </w:p>
    <w:p w14:paraId="2A146B26" w14:textId="7853464C" w:rsidR="00AD4E6F" w:rsidRPr="00B119E0" w:rsidRDefault="00AD4E6F" w:rsidP="00AD4E6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bookmarkStart w:id="86" w:name="_Hlk128664972"/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12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s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11,2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s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p w14:paraId="6C5F4A33" w14:textId="5986BF4B" w:rsidR="00AD4E6F" w:rsidRPr="00B119E0" w:rsidRDefault="00AD4E6F" w:rsidP="00AD4E6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12,4 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s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B119E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13,8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s</w:t>
      </w:r>
    </w:p>
    <w:p w14:paraId="1EAE659D" w14:textId="4164F7E4" w:rsidR="00AD4E6F" w:rsidRPr="00B119E0" w:rsidRDefault="00AD4E6F" w:rsidP="00AD4E6F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37CFED8" wp14:editId="0D4970E6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8" name="Ευθεία γραμμή σύνδεσης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61ADE5" id="Ευθεία γραμμή σύνδεσης 98" o:spid="_x0000_s1026" style="position:absolute;flip:y;z-index:25178214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13,3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s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B119E0">
        <w:rPr>
          <w:rFonts w:ascii="Arial" w:eastAsia="Times New Roman" w:hAnsi="Arial" w:cs="Arial"/>
          <w:bCs/>
          <w:sz w:val="18"/>
          <w:szCs w:val="18"/>
          <w:lang w:eastAsia="el-GR"/>
        </w:rPr>
        <w:t>13,4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s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bookmarkEnd w:id="86"/>
    <w:p w14:paraId="17E08F9C" w14:textId="233C5D40" w:rsidR="004C5F95" w:rsidRPr="00B119E0" w:rsidRDefault="004C5F95" w:rsidP="004C5F9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0DEA1C7C" w14:textId="67F85A84" w:rsidR="00084FC5" w:rsidRPr="00B119E0" w:rsidRDefault="00B119E0" w:rsidP="004C5F95">
      <w:pPr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119E0">
        <w:rPr>
          <w:rFonts w:ascii="Times New Roman" w:eastAsia="Times New Roman" w:hAnsi="Times New Roman" w:cs="Times New Roman"/>
          <w:sz w:val="24"/>
          <w:szCs w:val="24"/>
          <w:lang w:eastAsia="el-GR"/>
        </w:rPr>
        <w:t>59)</w:t>
      </w:r>
      <w:r w:rsidRPr="00B119E0">
        <w:t xml:space="preserve"> </w:t>
      </w:r>
      <w:r>
        <w:t>Έχει διαπιστωθεί ότι η αύξηση του πληθυσμού των ψαριών μιας ιχθυοκαλλιέργειας είναι ανάλογη προς τον πληθυσμό των ψαριών της ιχθυοκαλλιέργειας . Εάν σε δύο χρόνια ο πληθυσμός της ιχθυοκαλλιέργειας διπλασιάστηκε και σε τρία χρόνια έγινε 200.000 ψάρια .Υπολογίστε τον αρχικό πληθυσμό της ιχθυοκαλλιέργειας.</w:t>
      </w:r>
    </w:p>
    <w:p w14:paraId="22CF872F" w14:textId="77777777" w:rsidR="00B119E0" w:rsidRPr="00B119E0" w:rsidRDefault="00B119E0" w:rsidP="00B119E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119E0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όδειξη</w:t>
      </w:r>
    </w:p>
    <w:p w14:paraId="5D73E86A" w14:textId="0E81CAD4" w:rsidR="00B30F68" w:rsidRPr="00B119E0" w:rsidRDefault="00B119E0" w:rsidP="00B119E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119E0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960" w:dyaOrig="620" w14:anchorId="5A0F94E2">
          <v:shape id="_x0000_i1045" type="#_x0000_t75" style="width:48pt;height:30.75pt" o:ole="">
            <v:imagedata r:id="rId48" o:title=""/>
          </v:shape>
          <o:OLEObject Type="Embed" ProgID="Equation.DSMT4" ShapeID="_x0000_i1045" DrawAspect="Content" ObjectID="_1741422981" r:id="rId64"/>
        </w:object>
      </w:r>
    </w:p>
    <w:p w14:paraId="019F679C" w14:textId="77777777" w:rsidR="00A40ED7" w:rsidRPr="00B119E0" w:rsidRDefault="00A40ED7" w:rsidP="00A40ED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2CC657FD" w14:textId="4217BA75" w:rsidR="00B119E0" w:rsidRPr="00B67E2B" w:rsidRDefault="00B119E0" w:rsidP="00B119E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87" w:name="_Hlk128665430"/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7052</w:t>
      </w:r>
      <w:r w:rsidR="00B67E2B">
        <w:rPr>
          <w:rFonts w:ascii="Arial" w:eastAsia="Times New Roman" w:hAnsi="Arial" w:cs="Arial"/>
          <w:b/>
          <w:sz w:val="18"/>
          <w:szCs w:val="18"/>
          <w:lang w:eastAsia="el-GR"/>
        </w:rPr>
        <w:t>1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bookmarkStart w:id="88" w:name="_Hlk128665123"/>
      <w:r>
        <w:rPr>
          <w:rFonts w:ascii="Arial" w:eastAsia="Times New Roman" w:hAnsi="Arial" w:cs="Arial"/>
          <w:b/>
          <w:sz w:val="18"/>
          <w:szCs w:val="18"/>
          <w:lang w:eastAsia="el-GR"/>
        </w:rPr>
        <w:t>70621</w:t>
      </w:r>
      <w:bookmarkEnd w:id="88"/>
      <w:r w:rsidRPr="00B67E2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p w14:paraId="502A4FEA" w14:textId="2CFA295E" w:rsidR="00B119E0" w:rsidRPr="00B67E2B" w:rsidRDefault="00B119E0" w:rsidP="00B119E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7063</w:t>
      </w:r>
      <w:r w:rsidR="00B67E2B">
        <w:rPr>
          <w:rFonts w:ascii="Arial" w:eastAsia="Times New Roman" w:hAnsi="Arial" w:cs="Arial"/>
          <w:b/>
          <w:sz w:val="18"/>
          <w:szCs w:val="18"/>
          <w:lang w:eastAsia="el-GR"/>
        </w:rPr>
        <w:t>2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B67E2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50321</w:t>
      </w:r>
      <w:r w:rsidRPr="00B67E2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</w:p>
    <w:p w14:paraId="02489708" w14:textId="0441CBBC" w:rsidR="00B119E0" w:rsidRPr="00B67E2B" w:rsidRDefault="00B119E0" w:rsidP="00B119E0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5D6CB46" wp14:editId="0C410D35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99" name="Ευθεία γραμμή σύνδεσης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D4890F" id="Ευθεία γραμμή σύνδεσης 99" o:spid="_x0000_s1026" style="position:absolute;flip:y;z-index:25178419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4062</w:t>
      </w:r>
      <w:r w:rsidR="00B67E2B">
        <w:rPr>
          <w:rFonts w:ascii="Arial" w:eastAsia="Times New Roman" w:hAnsi="Arial" w:cs="Arial"/>
          <w:b/>
          <w:sz w:val="18"/>
          <w:szCs w:val="18"/>
          <w:lang w:eastAsia="el-GR"/>
        </w:rPr>
        <w:t>5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7033</w:t>
      </w:r>
      <w:r w:rsidR="00B67E2B">
        <w:rPr>
          <w:rFonts w:ascii="Arial" w:eastAsia="Times New Roman" w:hAnsi="Arial" w:cs="Arial"/>
          <w:b/>
          <w:sz w:val="18"/>
          <w:szCs w:val="18"/>
          <w:lang w:eastAsia="el-GR"/>
        </w:rPr>
        <w:t>9</w:t>
      </w:r>
    </w:p>
    <w:bookmarkEnd w:id="87"/>
    <w:p w14:paraId="58EA9413" w14:textId="5B566F30" w:rsidR="00BA056C" w:rsidRPr="00B67E2B" w:rsidRDefault="00BA056C" w:rsidP="00A317A5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423A6F3D" w14:textId="1731C0B8" w:rsidR="00B67E2B" w:rsidRPr="00B67E2B" w:rsidRDefault="00A317A5" w:rsidP="00B67E2B">
      <w:pPr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60)</w:t>
      </w:r>
      <w:r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Ο μηχανισμός των Αντικυθήρων (αστρολάβος) που χρησιμοποιούσαν στην ναυσιπλοΐα  για να χαράζουν πορεία με την βοήθεια των άστρων κατασκευάστηκε τον 2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 xml:space="preserve">0 </w:t>
      </w:r>
      <w:proofErr w:type="spellStart"/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π.Χ</w:t>
      </w:r>
      <w:proofErr w:type="spellEnd"/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τη Ρόδο από την μαθηματική σχολή του Απολλώνιου, βρέθηκε σε ναυάγιο στα Αντικύθηρα. Στο ναυάγιο βρέθηκε το ισότοπο 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14 μάζας 80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g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. Αν γνωρίζουμε ότι το αντίστοιχο υπόλειμμα εν τη γενέσει του θα ήταν 100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g</w:t>
      </w:r>
      <w:r w:rsidR="00B67E2B"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>. Να υπολογισθεί ο χρόνος βύθισης του πλοίου γνωρίζοντας ότι ο υποδιπλασιασμός του αντιστοίχου ισοτόπου είναι 60  αιώνες.</w:t>
      </w:r>
    </w:p>
    <w:p w14:paraId="0A5F3383" w14:textId="3B1DCBF3" w:rsidR="00A317A5" w:rsidRPr="00B67E2B" w:rsidRDefault="00B67E2B" w:rsidP="00B67E2B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 xml:space="preserve">    </w:t>
      </w:r>
      <w:r w:rsidRPr="00B67E2B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όδειξη</w:t>
      </w:r>
      <w:r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</w:t>
      </w:r>
      <w:r w:rsidRPr="00B67E2B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960" w:dyaOrig="620" w14:anchorId="4E08CA01">
          <v:shape id="_x0000_i1046" type="#_x0000_t75" style="width:48pt;height:30.75pt" o:ole="">
            <v:imagedata r:id="rId48" o:title=""/>
          </v:shape>
          <o:OLEObject Type="Embed" ProgID="Equation.DSMT4" ShapeID="_x0000_i1046" DrawAspect="Content" ObjectID="_1741422982" r:id="rId65"/>
        </w:object>
      </w:r>
      <w:r w:rsidRPr="00B67E2B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</w:p>
    <w:p w14:paraId="3B251C7B" w14:textId="27CF9639" w:rsidR="00B67E2B" w:rsidRPr="00B67E2B" w:rsidRDefault="00B67E2B" w:rsidP="00B67E2B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bookmarkStart w:id="89" w:name="_Hlk128682639"/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18,60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17,20</w:t>
      </w:r>
      <w:r w:rsidRPr="00B67E2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p w14:paraId="19C264B7" w14:textId="62B58BFD" w:rsidR="00B67E2B" w:rsidRPr="00B67E2B" w:rsidRDefault="00B67E2B" w:rsidP="00B67E2B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18,50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B67E2B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119E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17,40</w:t>
      </w:r>
      <w:r w:rsidRPr="00B67E2B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</w:p>
    <w:p w14:paraId="519E85A3" w14:textId="4400E2DB" w:rsidR="00B67E2B" w:rsidRDefault="00B67E2B" w:rsidP="00B67E2B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4979B128" wp14:editId="5C8E176F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1" name="Ευθεία γραμμή σύνδεσης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2ACAA5" id="Ευθεία γραμμή σύνδεσης 101" o:spid="_x0000_s1026" style="position:absolute;flip:y;z-index:25178828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19,70</w:t>
      </w:r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B67E2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893E42">
        <w:rPr>
          <w:rFonts w:ascii="Arial" w:eastAsia="Times New Roman" w:hAnsi="Arial" w:cs="Arial"/>
          <w:b/>
          <w:sz w:val="18"/>
          <w:szCs w:val="18"/>
          <w:lang w:eastAsia="el-GR"/>
        </w:rPr>
        <w:t>21,20</w:t>
      </w:r>
    </w:p>
    <w:bookmarkEnd w:id="89"/>
    <w:p w14:paraId="710BB86F" w14:textId="69AF6219" w:rsidR="00040307" w:rsidRDefault="00040307" w:rsidP="00B67E2B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770FBEFA" w14:textId="13A86B39" w:rsidR="00040307" w:rsidRPr="00040307" w:rsidRDefault="00040307" w:rsidP="0004030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61)</w:t>
      </w:r>
      <w:bookmarkStart w:id="90" w:name="_Hlk128682918"/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Σε δεξαμενή διυλιστηρίου όγκου 50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έχουμε 10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καθαρό, από νερό, ναυτιλιακό πετρέλαιο.  Από τη στιγμή 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4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 νερό 1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,   πετρέλαιο με </w:t>
      </w:r>
      <w:proofErr w:type="spellStart"/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ταχυτητα</w:t>
      </w:r>
      <w:proofErr w:type="spellEnd"/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2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bookmarkEnd w:id="90"/>
    <w:p w14:paraId="321E7D66" w14:textId="77777777" w:rsidR="00040307" w:rsidRPr="00040307" w:rsidRDefault="00040307" w:rsidP="0004030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</w:t>
      </w:r>
    </w:p>
    <w:p w14:paraId="56BD8034" w14:textId="345CE432" w:rsidR="00040307" w:rsidRPr="00040307" w:rsidRDefault="00040307" w:rsidP="0004030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Βρείτε τη χρονική στιγμή 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υ θα γεμίσει η δεξαμενή.</w:t>
      </w:r>
    </w:p>
    <w:p w14:paraId="655F98EA" w14:textId="5A52F38C" w:rsidR="00040307" w:rsidRPr="00DD6BDF" w:rsidRDefault="00040307" w:rsidP="00040307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91" w:name="_Hlk128683118"/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 </w:t>
      </w:r>
      <w:r w:rsidR="00DD6BDF"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10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)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50min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</w:p>
    <w:p w14:paraId="1F7A22ED" w14:textId="1DB93BD2" w:rsidR="00040307" w:rsidRPr="00DD6BDF" w:rsidRDefault="00040307" w:rsidP="00040307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  </w:t>
      </w:r>
      <w:r w:rsidR="00DD6BDF"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30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D6BD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="00DD6BDF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15min</w:t>
      </w:r>
      <w:r w:rsidRP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</w:p>
    <w:p w14:paraId="2B9A9060" w14:textId="6DA0B5FF" w:rsidR="00040307" w:rsidRPr="00FD3C3F" w:rsidRDefault="00040307" w:rsidP="00040307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3A18824" wp14:editId="46F0C20B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0" name="Ευθεία γραμμή σύνδεσης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C1234A" id="Ευθεία γραμμή σύνδεσης 100" o:spid="_x0000_s1026" style="position:absolute;flip:y;z-index:25179033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  </w:t>
      </w:r>
      <w:r w:rsidR="00DD6BDF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20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DD6BDF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25</w:t>
      </w:r>
      <w:r w:rsidR="00DD6BDF"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</w:p>
    <w:bookmarkEnd w:id="91"/>
    <w:p w14:paraId="085348F4" w14:textId="77777777" w:rsidR="00040307" w:rsidRPr="00FD3C3F" w:rsidRDefault="00040307" w:rsidP="00B67E2B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70A11CA7" w14:textId="6A0192D3" w:rsidR="00DD6BDF" w:rsidRPr="00040307" w:rsidRDefault="00DD6BDF" w:rsidP="00DD6BD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62)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Σε δεξαμενή διυλιστηρίου όγκου 50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έχουμε 10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καθαρό, από νερό, ναυτιλιακό πετρέλαιο.  Από τη στιγμή 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4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 νερό 1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,   πετρέλαιο με </w:t>
      </w:r>
      <w:proofErr w:type="spellStart"/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ταχυτητα</w:t>
      </w:r>
      <w:proofErr w:type="spellEnd"/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2 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04030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040307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040307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4F0DE8CB" w14:textId="6259CE26" w:rsidR="0028628E" w:rsidRPr="00040307" w:rsidRDefault="00DD6BDF" w:rsidP="00DA7AD4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lang w:val="en-US"/>
        </w:rPr>
        <w:t>B</w:t>
      </w:r>
      <w:proofErr w:type="spellStart"/>
      <w:r>
        <w:t>ρείτε</w:t>
      </w:r>
      <w:proofErr w:type="spellEnd"/>
      <w:r>
        <w:t xml:space="preserve"> την ποσότητα νερού στη δεξαμενή όταν αυτή γεμίσει</w:t>
      </w:r>
      <w:r w:rsidRPr="00515B53">
        <w:t>.</w:t>
      </w:r>
      <w:r>
        <w:t xml:space="preserve"> </w:t>
      </w:r>
      <w:r w:rsidRPr="00515B53">
        <w:t xml:space="preserve"> </w:t>
      </w:r>
      <w:r>
        <w:t xml:space="preserve"> </w:t>
      </w:r>
      <w:r w:rsidRPr="00515B53">
        <w:t xml:space="preserve"> </w:t>
      </w:r>
      <w:r>
        <w:t xml:space="preserve"> </w:t>
      </w:r>
    </w:p>
    <w:p w14:paraId="00EB61BA" w14:textId="77777777" w:rsidR="00DD6BDF" w:rsidRPr="00DD6BDF" w:rsidRDefault="00DD6BDF" w:rsidP="00DD6BD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DD6BDF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6110BCF0" w14:textId="1AF6786E" w:rsidR="00DD6BDF" w:rsidRPr="00DD6BDF" w:rsidRDefault="00DD6BDF" w:rsidP="00DD6BD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 (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 (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5A2D2F02" w14:textId="7744EBFB" w:rsidR="00DD6BDF" w:rsidRPr="00DD6BDF" w:rsidRDefault="00DD6BDF" w:rsidP="00DD6BD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ο φαινόμενο </w:t>
      </w:r>
      <w:r w:rsidR="002A1C83"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διέπετε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πό το μοντέλο </w:t>
      </w:r>
    </w:p>
    <w:p w14:paraId="32F79F59" w14:textId="127153A5" w:rsidR="0028628E" w:rsidRPr="00040307" w:rsidRDefault="00DD6BDF" w:rsidP="00DD6BDF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</w:t>
      </w:r>
      <w:r w:rsidRPr="00DD6BDF">
        <w:rPr>
          <w:rFonts w:ascii="Times New Roman" w:eastAsia="Times New Roman" w:hAnsi="Times New Roman" w:cs="Times New Roman"/>
          <w:position w:val="-28"/>
          <w:sz w:val="24"/>
          <w:szCs w:val="24"/>
          <w:lang w:eastAsia="el-GR"/>
        </w:rPr>
        <w:object w:dxaOrig="2320" w:dyaOrig="660" w14:anchorId="3EFCBCFF">
          <v:shape id="_x0000_i1047" type="#_x0000_t75" style="width:116.25pt;height:33pt" o:ole="">
            <v:imagedata r:id="rId66" o:title=""/>
          </v:shape>
          <o:OLEObject Type="Embed" ProgID="Equation.DSMT4" ShapeID="_x0000_i1047" DrawAspect="Content" ObjectID="_1741422983" r:id="rId67"/>
        </w:object>
      </w:r>
    </w:p>
    <w:p w14:paraId="06678E3C" w14:textId="20C537DB" w:rsidR="00DD6BDF" w:rsidRPr="00DD6BDF" w:rsidRDefault="00DD6BDF" w:rsidP="00DD6BD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92" w:name="_Hlk128683376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50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32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</w:p>
    <w:p w14:paraId="4DC84F4A" w14:textId="48FC7ED6" w:rsidR="00DD6BDF" w:rsidRPr="00DD6BDF" w:rsidRDefault="00DD6BDF" w:rsidP="00DD6BD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 48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D6BD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30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</w:p>
    <w:p w14:paraId="1896AC44" w14:textId="67D788EB" w:rsidR="00DD6BDF" w:rsidRPr="00DD6BDF" w:rsidRDefault="00DD6BDF" w:rsidP="00DD6BDF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75B7322" wp14:editId="3A5CD5AA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3" name="Ευθεία γραμμή σύνδεσης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CA53DC" id="Ευθεία γραμμή σύνδεσης 103" o:spid="_x0000_s1026" style="position:absolute;flip:y;z-index:25179238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  20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) 25</w:t>
      </w:r>
      <w:bookmarkStart w:id="93" w:name="_Hlk128683206"/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bookmarkEnd w:id="93"/>
    </w:p>
    <w:bookmarkEnd w:id="92"/>
    <w:p w14:paraId="59C404E2" w14:textId="77777777" w:rsidR="00DA7AD4" w:rsidRPr="00040307" w:rsidRDefault="00DA7AD4" w:rsidP="00DA7AD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5B17D1AF" w14:textId="185EB8C1" w:rsidR="00DD6BDF" w:rsidRPr="00DD6BDF" w:rsidRDefault="00DD6BDF" w:rsidP="00DD6BD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63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)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Σε δεξαμενή διυλιστηρίου όγκου 50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DD6B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έχουμε 10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DD6B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καθαρό, από νερό, ναυτιλιακό πετρέλαιο.  Από τη στιγμή 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4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DD6B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 νερό 1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DD6B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,   πετρέλαιο με </w:t>
      </w:r>
      <w:proofErr w:type="spellStart"/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ταχυτητα</w:t>
      </w:r>
      <w:proofErr w:type="spellEnd"/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2 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DD6B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DD6BDF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486CA3DD" w14:textId="27F449B2" w:rsidR="00B75C60" w:rsidRPr="00B75C60" w:rsidRDefault="00DD6BDF" w:rsidP="00B75C60">
      <w:pPr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</w:pPr>
      <w:r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proofErr w:type="spellStart"/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ρείτε</w:t>
      </w:r>
      <w:proofErr w:type="spellEnd"/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ην περιεκτικότητα σε </w:t>
      </w:r>
      <w:r w:rsidR="0043468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νερό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ου ναυτιλιακού πετρελαίου στη δεξαμενή το </w:t>
      </w:r>
      <w:proofErr w:type="gramStart"/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χρόνο  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proofErr w:type="gramEnd"/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=10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="00B75C60"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0AD731C0" w14:textId="77777777" w:rsidR="00B75C60" w:rsidRPr="00B75C60" w:rsidRDefault="00B75C60" w:rsidP="00B75C6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</w:pPr>
    </w:p>
    <w:p w14:paraId="7C9C4BC4" w14:textId="77777777" w:rsidR="00B75C60" w:rsidRPr="00B75C60" w:rsidRDefault="00B75C60" w:rsidP="00B75C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75C60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: </w:t>
      </w:r>
    </w:p>
    <w:p w14:paraId="1313A72D" w14:textId="6DE301DB" w:rsidR="00B75C60" w:rsidRPr="00B75C60" w:rsidRDefault="00B75C60" w:rsidP="00B75C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 ( 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 xml:space="preserve">περιεκτικ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 (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B75C60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74011E52" w14:textId="77777777" w:rsidR="00B75C60" w:rsidRPr="00B75C60" w:rsidRDefault="00B75C60" w:rsidP="00B75C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ο φαινόμενο </w:t>
      </w:r>
      <w:proofErr w:type="spellStart"/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>διέπεται</w:t>
      </w:r>
      <w:proofErr w:type="spellEnd"/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πό το μοντέλο </w:t>
      </w:r>
    </w:p>
    <w:p w14:paraId="3BD411A6" w14:textId="69F519BC" w:rsidR="00DD6BDF" w:rsidRPr="00DD6BDF" w:rsidRDefault="00B75C60" w:rsidP="00B75C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75C60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</w:t>
      </w:r>
      <w:r w:rsidRPr="00B75C60">
        <w:rPr>
          <w:rFonts w:ascii="Times New Roman" w:eastAsia="Times New Roman" w:hAnsi="Times New Roman" w:cs="Times New Roman"/>
          <w:position w:val="-28"/>
          <w:sz w:val="24"/>
          <w:szCs w:val="24"/>
          <w:lang w:eastAsia="el-GR"/>
        </w:rPr>
        <w:object w:dxaOrig="2320" w:dyaOrig="660" w14:anchorId="66F10C2A">
          <v:shape id="_x0000_i1048" type="#_x0000_t75" style="width:116.25pt;height:33pt" o:ole="">
            <v:imagedata r:id="rId66" o:title=""/>
          </v:shape>
          <o:OLEObject Type="Embed" ProgID="Equation.DSMT4" ShapeID="_x0000_i1048" DrawAspect="Content" ObjectID="_1741422984" r:id="rId68"/>
        </w:object>
      </w:r>
      <w:r w:rsidR="00DD6BDF" w:rsidRPr="00DD6BDF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</w:t>
      </w:r>
    </w:p>
    <w:p w14:paraId="1809E40F" w14:textId="0D2C07B2" w:rsidR="00B75C60" w:rsidRPr="00DD6BDF" w:rsidRDefault="00B75C60" w:rsidP="00B75C6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94" w:name="_Hlk128683953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13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50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17/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32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</w:p>
    <w:p w14:paraId="4E7ED10A" w14:textId="6D300044" w:rsidR="00B75C60" w:rsidRPr="00DD6BDF" w:rsidRDefault="00B75C60" w:rsidP="00B75C60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 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45/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48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D6BD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B75C60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27 /</w:t>
      </w:r>
      <w:r w:rsidRPr="00DD6BD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30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bookmarkStart w:id="95" w:name="_Hlk128683528"/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  <w:bookmarkEnd w:id="95"/>
    </w:p>
    <w:p w14:paraId="7226524F" w14:textId="331DEA52" w:rsidR="00B75C60" w:rsidRPr="00DD6BDF" w:rsidRDefault="00B75C60" w:rsidP="00B75C60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43308D32" wp14:editId="38A5919A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4" name="Ευθεία γραμμή σύνδεσης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CA0860" id="Ευθεία γραμμή σύνδεσης 104" o:spid="_x0000_s1026" style="position:absolute;flip:y;z-index:25179443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 </w:t>
      </w:r>
      <w:r w:rsidRPr="009F3EED">
        <w:rPr>
          <w:rFonts w:ascii="Arial" w:eastAsia="Times New Roman" w:hAnsi="Arial" w:cs="Arial"/>
          <w:b/>
          <w:sz w:val="18"/>
          <w:szCs w:val="18"/>
          <w:lang w:eastAsia="el-GR"/>
        </w:rPr>
        <w:t>18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Pr="009F3EED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20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9F3EED">
        <w:rPr>
          <w:rFonts w:ascii="Arial" w:eastAsia="Times New Roman" w:hAnsi="Arial" w:cs="Arial"/>
          <w:b/>
          <w:sz w:val="18"/>
          <w:szCs w:val="18"/>
          <w:lang w:eastAsia="el-GR"/>
        </w:rPr>
        <w:t>32/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25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kg</w:t>
      </w:r>
      <w:r w:rsidRPr="00B75C60">
        <w:rPr>
          <w:rFonts w:ascii="Arial" w:eastAsia="Times New Roman" w:hAnsi="Arial" w:cs="Arial"/>
          <w:b/>
          <w:sz w:val="18"/>
          <w:szCs w:val="18"/>
          <w:lang w:eastAsia="el-GR"/>
        </w:rPr>
        <w:t>/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</w:t>
      </w:r>
      <w:r w:rsidRPr="00B75C60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3</w:t>
      </w:r>
    </w:p>
    <w:bookmarkEnd w:id="94"/>
    <w:p w14:paraId="134211DC" w14:textId="0FB67410" w:rsidR="000E03D0" w:rsidRPr="00040307" w:rsidRDefault="000E03D0" w:rsidP="006118DF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6D8B570B" w14:textId="4B27946E" w:rsidR="009F3EED" w:rsidRPr="009F3EED" w:rsidRDefault="009F3EED" w:rsidP="009F3EE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64)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Σε δεξαμενή διυλιστηρίου έχουμε 2000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F3EE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0,003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F3EE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 Από τη στιγμή 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3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F3EE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 0,006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F3EE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  3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F3EE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 Βρείτε την ποσότητα </w:t>
      </w:r>
      <w:proofErr w:type="spellStart"/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μολυβδου</w:t>
      </w:r>
      <w:proofErr w:type="spellEnd"/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τη δεξαμενή τη χρονική στιγμή 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4B3DECA8" w14:textId="77777777" w:rsidR="009F3EED" w:rsidRPr="009F3EED" w:rsidRDefault="009F3EED" w:rsidP="009F3EE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bookmarkStart w:id="96" w:name="_Hlk128684657"/>
      <w:r w:rsidRPr="009F3EED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21ACC186" w14:textId="1163CED0" w:rsidR="009F3EED" w:rsidRPr="009F3EED" w:rsidRDefault="009F3EED" w:rsidP="009F3EE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1DF69292" w14:textId="59E3A34C" w:rsidR="006118DF" w:rsidRDefault="009F3EED" w:rsidP="00A81842">
      <w:r w:rsidRPr="00C33F8C">
        <w:rPr>
          <w:position w:val="-28"/>
        </w:rPr>
        <w:object w:dxaOrig="2320" w:dyaOrig="660" w14:anchorId="078F96C5">
          <v:shape id="_x0000_i1049" type="#_x0000_t75" style="width:116.25pt;height:33pt" o:ole="">
            <v:imagedata r:id="rId66" o:title=""/>
          </v:shape>
          <o:OLEObject Type="Embed" ProgID="Equation.DSMT4" ShapeID="_x0000_i1049" DrawAspect="Content" ObjectID="_1741422985" r:id="rId69"/>
        </w:object>
      </w:r>
      <w:bookmarkEnd w:id="96"/>
    </w:p>
    <w:p w14:paraId="39670C0C" w14:textId="31ED60A0" w:rsidR="00D62581" w:rsidRPr="00D62581" w:rsidRDefault="00D62581" w:rsidP="00D62581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97" w:name="_Hlk128684671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bookmarkStart w:id="98" w:name="_Hlk128684368"/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12-6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3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2000)</w:t>
      </w:r>
      <w:bookmarkEnd w:id="98"/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 xml:space="preserve"> 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12-6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3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)</w:t>
      </w:r>
    </w:p>
    <w:p w14:paraId="41460AF7" w14:textId="2D78394D" w:rsidR="00D62581" w:rsidRPr="00DD6BDF" w:rsidRDefault="00D62581" w:rsidP="00D62581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12-6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(3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2000)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DD6BD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2-4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2000)</w:t>
      </w:r>
    </w:p>
    <w:p w14:paraId="371F8112" w14:textId="2A8532C6" w:rsidR="00D62581" w:rsidRPr="00DD6BDF" w:rsidRDefault="00D62581" w:rsidP="00D62581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EA75320" wp14:editId="042CC653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5" name="Ευθεία γραμμή σύνδεσης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C486FA" id="Ευθεία γραμμή σύνδεσης 105" o:spid="_x0000_s1026" style="position:absolute;flip:y;z-index:25179648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10-3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3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2000)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=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>7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-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>5</w:t>
      </w:r>
      <w:r w:rsidRPr="00D62581">
        <w:rPr>
          <w:rFonts w:ascii="Arial" w:eastAsia="Times New Roman" w:hAnsi="Arial" w:cs="Arial"/>
          <w:b/>
          <w:sz w:val="18"/>
          <w:szCs w:val="18"/>
          <w:lang w:eastAsia="el-GR"/>
        </w:rPr>
        <w:t>.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Pr="00D62581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2000)</w:t>
      </w:r>
      <w:r w:rsidRPr="00DD6BD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bookmarkEnd w:id="97"/>
    <w:p w14:paraId="0CFC6E62" w14:textId="77777777" w:rsidR="00D62581" w:rsidRPr="00040307" w:rsidRDefault="00D62581" w:rsidP="00A81842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</w:p>
    <w:p w14:paraId="1F561E1D" w14:textId="6410CE11" w:rsidR="00E415D4" w:rsidRPr="00E415D4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65)Σε δεξαμενή διυλιστηρίου έχουμε 2000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0,00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 Από τη στιγμή 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 0,006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  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0C2B67D7" w14:textId="098F20E3" w:rsidR="00E415D4" w:rsidRPr="00E415D4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Βρείτε το χρόνο 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ου θα εξάγεται από τη δεξαμενή ναυτιλιακό πετρέλαιο περιεκτικότητας σε μόλυβδο  0,004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5FADC437" w14:textId="77777777" w:rsidR="00E415D4" w:rsidRPr="009F3EED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bookmarkStart w:id="99" w:name="_Hlk128684956"/>
      <w:r w:rsidRPr="009F3EED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284D54D0" w14:textId="3D3836CD" w:rsidR="00E415D4" w:rsidRPr="009F3EED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4695534C" w14:textId="39BB7971" w:rsidR="00A81842" w:rsidRPr="00040307" w:rsidRDefault="00E415D4" w:rsidP="00E415D4">
      <w:pPr>
        <w:rPr>
          <w:rFonts w:ascii="Arial" w:eastAsia="Times New Roman" w:hAnsi="Arial" w:cs="Arial"/>
          <w:sz w:val="18"/>
          <w:szCs w:val="18"/>
          <w:lang w:eastAsia="el-GR"/>
        </w:rPr>
      </w:pPr>
      <w:r w:rsidRPr="00C33F8C">
        <w:rPr>
          <w:position w:val="-28"/>
        </w:rPr>
        <w:object w:dxaOrig="2320" w:dyaOrig="660" w14:anchorId="2B39B3A6">
          <v:shape id="_x0000_i1050" type="#_x0000_t75" style="width:116.25pt;height:33pt" o:ole="">
            <v:imagedata r:id="rId66" o:title=""/>
          </v:shape>
          <o:OLEObject Type="Embed" ProgID="Equation.DSMT4" ShapeID="_x0000_i1050" DrawAspect="Content" ObjectID="_1741422986" r:id="rId70"/>
        </w:object>
      </w:r>
      <w:bookmarkEnd w:id="99"/>
    </w:p>
    <w:p w14:paraId="5978DB87" w14:textId="3A76E7E1" w:rsidR="00E415D4" w:rsidRPr="00E415D4" w:rsidRDefault="00E415D4" w:rsidP="00E415D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100" w:name="_Hlk128684977"/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>) 200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E415D4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 xml:space="preserve"> 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260min</w:t>
      </w:r>
    </w:p>
    <w:p w14:paraId="0C8ABD10" w14:textId="0D39ED63" w:rsidR="00E415D4" w:rsidRPr="00E415D4" w:rsidRDefault="00E415D4" w:rsidP="00E415D4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>) 210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E415D4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E415D4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270,3min</w:t>
      </w:r>
    </w:p>
    <w:p w14:paraId="4183BB52" w14:textId="1843494B" w:rsidR="00E415D4" w:rsidRPr="00E415D4" w:rsidRDefault="00E415D4" w:rsidP="00E415D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75B60E94" wp14:editId="645A4324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6" name="Ευθεία γραμμή σύνδεσης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7ACFD4" id="Ευθεία γραμμή σύνδεσης 106" o:spid="_x0000_s1026" style="position:absolute;flip:y;z-index:25179852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2A52FF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>)220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>) 260,6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bookmarkEnd w:id="100"/>
    <w:p w14:paraId="0DBADA66" w14:textId="59728202" w:rsidR="00814A39" w:rsidRPr="00E415D4" w:rsidRDefault="00A81842" w:rsidP="00A81842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E415D4">
        <w:rPr>
          <w:rFonts w:ascii="Arial" w:eastAsia="Times New Roman" w:hAnsi="Arial" w:cs="Arial"/>
          <w:sz w:val="18"/>
          <w:szCs w:val="18"/>
          <w:lang w:eastAsia="el-GR"/>
        </w:rPr>
        <w:t xml:space="preserve">   </w:t>
      </w:r>
    </w:p>
    <w:p w14:paraId="4586E687" w14:textId="27D8EAF2" w:rsidR="00E415D4" w:rsidRPr="00E415D4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66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 Σε δεξαμενή διυλιστηρίου έχουμε 2000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0,00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 Από τη στιγμή 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ναυτιλιακό πετρέλαιο περιεκτικότητας σε μόλυβδο  0,006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g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ενώ συγχρόνως εξάγουμε από τη δεξαμενή από το καλά ανακατεμένο μίγμα  3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E415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3D14CCB2" w14:textId="5B770301" w:rsidR="00C60BB0" w:rsidRPr="00E415D4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 xml:space="preserve">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proofErr w:type="spellStart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ρείτε</w:t>
      </w:r>
      <w:proofErr w:type="spellEnd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ην ποσότητα του </w:t>
      </w:r>
      <w:proofErr w:type="spellStart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μολυβδου</w:t>
      </w:r>
      <w:proofErr w:type="spellEnd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τη δεξαμενή το </w:t>
      </w:r>
      <w:proofErr w:type="gramStart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χρόνο  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proofErr w:type="gramEnd"/>
      <w:r w:rsidRPr="00E415D4">
        <w:rPr>
          <w:rFonts w:ascii="Times New Roman" w:eastAsia="Times New Roman" w:hAnsi="Times New Roman" w:cs="Times New Roman"/>
          <w:sz w:val="24"/>
          <w:szCs w:val="24"/>
          <w:lang w:eastAsia="el-GR"/>
        </w:rPr>
        <w:t>=10</w:t>
      </w:r>
      <w:r w:rsidRPr="00E415D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</w:p>
    <w:p w14:paraId="5AACA1D9" w14:textId="77777777" w:rsidR="00E415D4" w:rsidRPr="009F3EED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9F3EED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2BC9DD2C" w14:textId="0F464EBB" w:rsidR="00E415D4" w:rsidRPr="009F3EED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2A1C83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 (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ED31A7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ED31A7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9F3EE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F3EED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55662C25" w14:textId="7A36A491" w:rsidR="00C60BB0" w:rsidRPr="00E415D4" w:rsidRDefault="00E415D4" w:rsidP="00E415D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C33F8C">
        <w:rPr>
          <w:position w:val="-28"/>
        </w:rPr>
        <w:object w:dxaOrig="2320" w:dyaOrig="660" w14:anchorId="7B788C55">
          <v:shape id="_x0000_i1051" type="#_x0000_t75" style="width:116.25pt;height:33pt" o:ole="">
            <v:imagedata r:id="rId66" o:title=""/>
          </v:shape>
          <o:OLEObject Type="Embed" ProgID="Equation.DSMT4" ShapeID="_x0000_i1051" DrawAspect="Content" ObjectID="_1741422987" r:id="rId71"/>
        </w:object>
      </w:r>
    </w:p>
    <w:p w14:paraId="33EF8629" w14:textId="77777777" w:rsidR="00C60BB0" w:rsidRPr="00E415D4" w:rsidRDefault="00C60BB0" w:rsidP="00880C0C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568E4055" w14:textId="77777777" w:rsidR="00880C0C" w:rsidRPr="00E415D4" w:rsidRDefault="00880C0C" w:rsidP="00880C0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6B897E86" w14:textId="33487ACC" w:rsidR="00E415D4" w:rsidRPr="00E415D4" w:rsidRDefault="00E415D4" w:rsidP="00E415D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101" w:name="_Hlk128685365"/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6,09</w:t>
      </w:r>
      <w:r w:rsidRPr="00E415D4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 xml:space="preserve">                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5,02</w:t>
      </w:r>
    </w:p>
    <w:p w14:paraId="14C7D81D" w14:textId="37B81266" w:rsidR="00E415D4" w:rsidRPr="00E415D4" w:rsidRDefault="00E415D4" w:rsidP="00E415D4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6,03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E415D4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4,07</w:t>
      </w:r>
    </w:p>
    <w:p w14:paraId="51BA86B5" w14:textId="26918344" w:rsidR="00E415D4" w:rsidRPr="00E415D4" w:rsidRDefault="00E415D4" w:rsidP="00E415D4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7BCEB41A" wp14:editId="43E04E4B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7" name="Ευθεία γραμμή σύνδεσης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0892FD" id="Ευθεία γραμμή σύνδεσης 107" o:spid="_x0000_s1026" style="position:absolute;flip:y;z-index:25180057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5,09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4,02</w:t>
      </w:r>
      <w:r w:rsidRPr="00E415D4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bookmarkEnd w:id="101"/>
    <w:p w14:paraId="56EA5692" w14:textId="77777777" w:rsidR="00880C0C" w:rsidRPr="00E415D4" w:rsidRDefault="00880C0C" w:rsidP="00175BCA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59BA0755" w14:textId="1A15247B" w:rsidR="001E0DF9" w:rsidRPr="001E0DF9" w:rsidRDefault="001E0DF9" w:rsidP="001E0D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67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 Σε δεξαμενή διυλιστηρίου έχουμε 2000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μόλυβδη βενζίνη με περιεκτικότητα σε 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0,005 Κ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g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A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πό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η </w:t>
      </w:r>
      <w:proofErr w:type="gram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στιγμή 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proofErr w:type="gram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4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εριεκτικότητας  0,002 Κ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g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ε 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ενώ συγχρόνως εξάγουμε από το καλά ανακατεμένο μείγμα  4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50B83772" w14:textId="07E90591" w:rsidR="001E0DF9" w:rsidRPr="001E0DF9" w:rsidRDefault="001E0DF9" w:rsidP="001E0D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Βρείτε το χρόνο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υ θα εξάγεται από τη δεξαμενή αμόλυβδη βενζίνη σε περιεκτικότητα 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ς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0,003  Κ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g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1E0DF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</w:p>
    <w:p w14:paraId="02EAEA6D" w14:textId="77777777" w:rsidR="001E0DF9" w:rsidRPr="001E0DF9" w:rsidRDefault="001E0DF9" w:rsidP="001E0DF9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bookmarkStart w:id="102" w:name="_Hlk128685652"/>
      <w:r w:rsidRPr="001E0DF9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09300CCD" w14:textId="5DD070F1" w:rsidR="001E0DF9" w:rsidRPr="001E0DF9" w:rsidRDefault="001E0DF9" w:rsidP="001E0D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bookmarkStart w:id="103" w:name="_Hlk129549284"/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2A1C83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bookmarkEnd w:id="103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(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2A1C83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( 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2A1C83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ης δεξαμενής στο χρόνο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1367C69B" w14:textId="77777777" w:rsidR="001E0DF9" w:rsidRPr="001E0DF9" w:rsidRDefault="001E0DF9" w:rsidP="001E0D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ο φαινόμενο 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έπεται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πό το μοντέλο </w:t>
      </w:r>
    </w:p>
    <w:p w14:paraId="03C37198" w14:textId="0F3AE046" w:rsidR="00021D44" w:rsidRPr="00E415D4" w:rsidRDefault="001E0DF9" w:rsidP="001E0DF9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</w:t>
      </w:r>
      <w:r w:rsidRPr="001E0DF9">
        <w:rPr>
          <w:rFonts w:ascii="Times New Roman" w:eastAsia="Times New Roman" w:hAnsi="Times New Roman" w:cs="Times New Roman"/>
          <w:position w:val="-28"/>
          <w:sz w:val="24"/>
          <w:szCs w:val="24"/>
          <w:lang w:eastAsia="el-GR"/>
        </w:rPr>
        <w:object w:dxaOrig="2320" w:dyaOrig="660" w14:anchorId="1F6BBAD3">
          <v:shape id="_x0000_i1052" type="#_x0000_t75" style="width:116.25pt;height:33pt" o:ole="">
            <v:imagedata r:id="rId66" o:title=""/>
          </v:shape>
          <o:OLEObject Type="Embed" ProgID="Equation.DSMT4" ShapeID="_x0000_i1052" DrawAspect="Content" ObjectID="_1741422988" r:id="rId72"/>
        </w:object>
      </w:r>
      <w:bookmarkEnd w:id="102"/>
    </w:p>
    <w:p w14:paraId="7C02E633" w14:textId="1886EFF9" w:rsidR="001E0DF9" w:rsidRPr="001E0DF9" w:rsidRDefault="001E0DF9" w:rsidP="001E0DF9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bookmarkStart w:id="104" w:name="_Hlk128685664"/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>) 539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r w:rsidR="009075C2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) 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4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>49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</w:p>
    <w:p w14:paraId="16461F67" w14:textId="582B10B0" w:rsidR="001E0DF9" w:rsidRPr="001E0DF9" w:rsidRDefault="001E0DF9" w:rsidP="001E0DF9">
      <w:pPr>
        <w:spacing w:after="0"/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</w:pP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>) 54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0min</w:t>
      </w:r>
      <w:r w:rsidR="009075C2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DF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1E0DF9">
        <w:rPr>
          <w:rFonts w:ascii="Arial" w:eastAsia="Times New Roman" w:hAnsi="Arial" w:cs="Arial"/>
          <w:b/>
          <w:bCs/>
          <w:sz w:val="18"/>
          <w:szCs w:val="18"/>
          <w:lang w:val="en-US" w:eastAsia="el-GR"/>
        </w:rPr>
        <w:t>)</w:t>
      </w:r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</w:t>
      </w:r>
      <w:bookmarkStart w:id="105" w:name="_Hlk128685419"/>
      <w:r w:rsidRPr="001E0DF9">
        <w:rPr>
          <w:rFonts w:ascii="Arial" w:eastAsia="Times New Roman" w:hAnsi="Arial" w:cs="Arial"/>
          <w:b/>
          <w:sz w:val="18"/>
          <w:szCs w:val="18"/>
          <w:lang w:val="en-US" w:eastAsia="el-GR"/>
        </w:rPr>
        <w:t>549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bookmarkEnd w:id="105"/>
    </w:p>
    <w:p w14:paraId="1B2F630D" w14:textId="12402DE8" w:rsidR="001E0DF9" w:rsidRPr="009075C2" w:rsidRDefault="001E0DF9" w:rsidP="001E0DF9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3F798C8" wp14:editId="4CACE6D4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8" name="Ευθεία γραμμή σύνδεσης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18044B" id="Ευθεία γραμμή σύνδεσης 108" o:spid="_x0000_s1026" style="position:absolute;flip:y;z-index:25180262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/>
          <w:sz w:val="18"/>
          <w:szCs w:val="18"/>
          <w:lang w:val="en-US"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>) 349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  <w:r w:rsidR="009075C2"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>) 519</w:t>
      </w:r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min</w:t>
      </w:r>
    </w:p>
    <w:p w14:paraId="3F6FAFAB" w14:textId="77777777" w:rsidR="00891DCA" w:rsidRPr="009075C2" w:rsidRDefault="00891DCA" w:rsidP="00B646E8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bookmarkEnd w:id="104"/>
    <w:p w14:paraId="66F7E512" w14:textId="768BD2F1" w:rsidR="009075C2" w:rsidRPr="009075C2" w:rsidRDefault="009075C2" w:rsidP="009075C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68) Σε δεξαμενή διυλιστηρίου έχουμε 2000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075C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μόλυβδη βενζίνη με περιεκτικότητα σε </w:t>
      </w:r>
      <w:proofErr w:type="spellStart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</w:t>
      </w:r>
      <w:proofErr w:type="spellEnd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0,005 Κ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g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075C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A</w:t>
      </w:r>
      <w:proofErr w:type="spellStart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πό</w:t>
      </w:r>
      <w:proofErr w:type="spellEnd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η </w:t>
      </w:r>
      <w:proofErr w:type="gramStart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στιγμή 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proofErr w:type="gramEnd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0  προσθέτουμε στη δεξαμενή με σταθερή παροχή  4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075C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εριεκτικότητας  0,002 Κ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g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075C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ε </w:t>
      </w:r>
      <w:proofErr w:type="spellStart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</w:t>
      </w:r>
      <w:proofErr w:type="spellEnd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ενώ συγχρόνως εξάγουμε από το καλά ανακατεμένο μείγμα  4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</w:t>
      </w:r>
      <w:r w:rsidRPr="009075C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/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min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784B0C3E" w14:textId="2F88A02D" w:rsidR="009075C2" w:rsidRPr="009075C2" w:rsidRDefault="009075C2" w:rsidP="009075C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Βρείτε την ποσότητα </w:t>
      </w:r>
      <w:proofErr w:type="spellStart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κινιζαρινης</w:t>
      </w:r>
      <w:proofErr w:type="spellEnd"/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στη δεξαμενή την χρονική στιγμή  </w:t>
      </w:r>
      <w:r w:rsidRPr="009075C2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075C2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74231B8B" w14:textId="77777777" w:rsidR="009075C2" w:rsidRPr="001E0DF9" w:rsidRDefault="009075C2" w:rsidP="009075C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ΥΠΟΔΕΙΞΗ: </w:t>
      </w:r>
    </w:p>
    <w:p w14:paraId="01E4AC52" w14:textId="39E1C061" w:rsidR="009075C2" w:rsidRPr="001E0DF9" w:rsidRDefault="009075C2" w:rsidP="009075C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(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όγκος διαλύματος δεξαμενής), (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ποσότητα 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υμένης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στη δεξαμενής στο χρόνο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),(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e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ρυθμός εισαγωγής διαλύματος), (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f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ρυθμός εξαγωγής διαλύματος),    ( 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b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περιεκτικότητα 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αλ</w:t>
      </w:r>
      <w:r w:rsidR="002A1C83">
        <w:rPr>
          <w:rFonts w:ascii="Times New Roman" w:eastAsia="Times New Roman" w:hAnsi="Times New Roman" w:cs="Times New Roman"/>
          <w:sz w:val="24"/>
          <w:szCs w:val="24"/>
          <w:lang w:eastAsia="el-GR"/>
        </w:rPr>
        <w:t>υ</w:t>
      </w:r>
      <w:r w:rsidR="002A1C83"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μένης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ουσίας του διαλύματος εισαγωγής),( 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Q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(0)=α  ποσότητα διαλυμένης ουσίας της δεξαμενής στο χρόνο </w:t>
      </w:r>
      <w:r w:rsidRPr="001E0DF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=0)</w:t>
      </w:r>
    </w:p>
    <w:p w14:paraId="3CB36CFA" w14:textId="77777777" w:rsidR="009075C2" w:rsidRPr="001E0DF9" w:rsidRDefault="009075C2" w:rsidP="009075C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Το φαινόμενο </w:t>
      </w:r>
      <w:proofErr w:type="spellStart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>διέπεται</w:t>
      </w:r>
      <w:proofErr w:type="spellEnd"/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από το μοντέλο </w:t>
      </w:r>
    </w:p>
    <w:p w14:paraId="5668BB0C" w14:textId="4A688C96" w:rsidR="001E0A19" w:rsidRPr="009075C2" w:rsidRDefault="009075C2" w:rsidP="009075C2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1E0DF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                 </w:t>
      </w:r>
      <w:r w:rsidRPr="001E0DF9">
        <w:rPr>
          <w:rFonts w:ascii="Times New Roman" w:eastAsia="Times New Roman" w:hAnsi="Times New Roman" w:cs="Times New Roman"/>
          <w:position w:val="-28"/>
          <w:sz w:val="24"/>
          <w:szCs w:val="24"/>
          <w:lang w:eastAsia="el-GR"/>
        </w:rPr>
        <w:object w:dxaOrig="2320" w:dyaOrig="660" w14:anchorId="2CCDF455">
          <v:shape id="_x0000_i1053" type="#_x0000_t75" style="width:116.25pt;height:33pt" o:ole="">
            <v:imagedata r:id="rId66" o:title=""/>
          </v:shape>
          <o:OLEObject Type="Embed" ProgID="Equation.DSMT4" ShapeID="_x0000_i1053" DrawAspect="Content" ObjectID="_1741422989" r:id="rId73"/>
        </w:object>
      </w:r>
    </w:p>
    <w:p w14:paraId="16D967E5" w14:textId="6F8D8A83" w:rsidR="009075C2" w:rsidRPr="00713F73" w:rsidRDefault="00171FD8" w:rsidP="009075C2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 w:rsidR="009075C2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 w:rsidR="009075C2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9075C2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="00713F73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>=9+6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500)</w:t>
      </w:r>
      <w:r w:rsidR="009075C2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 w:rsidR="009075C2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9075C2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="00713F73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>=1+6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200)</w:t>
      </w:r>
    </w:p>
    <w:p w14:paraId="2D736747" w14:textId="15B7DB9B" w:rsidR="009075C2" w:rsidRPr="00713F73" w:rsidRDefault="009075C2" w:rsidP="009075C2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="00713F73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>=4+6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500)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713F73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713F73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="00713F73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>=</w:t>
      </w:r>
      <w:r w:rsidR="00713F73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8</w:t>
      </w:r>
      <w:r w:rsidR="00713F73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>+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</w:t>
      </w:r>
      <w:r w:rsidR="00713F73" w:rsidRPr="00FD3C3F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1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00)</w:t>
      </w:r>
    </w:p>
    <w:p w14:paraId="3F4DD347" w14:textId="23C9E67E" w:rsidR="009075C2" w:rsidRPr="00FD3C3F" w:rsidRDefault="009075C2" w:rsidP="009075C2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1A020CFA" wp14:editId="5BB8A4CA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9" name="Ευθεία γραμμή σύνδεσης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8D712A" id="Ευθεία γραμμή σύνδεσης 109" o:spid="_x0000_s1026" style="position:absolute;flip:y;z-index:25180467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="00713F73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=4+7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FD3C3F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FD3C3F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600)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bookmarkStart w:id="106" w:name="_Hlk128685835"/>
      <w:r>
        <w:rPr>
          <w:rFonts w:ascii="Arial" w:eastAsia="Times New Roman" w:hAnsi="Arial" w:cs="Arial"/>
          <w:b/>
          <w:sz w:val="18"/>
          <w:szCs w:val="18"/>
          <w:lang w:val="en-US" w:eastAsia="el-GR"/>
        </w:rPr>
        <w:t>Q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=</w:t>
      </w:r>
      <w:r w:rsidR="00713F73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4+6</w:t>
      </w:r>
      <w:r w:rsidR="00713F73">
        <w:rPr>
          <w:rFonts w:ascii="Arial" w:eastAsia="Times New Roman" w:hAnsi="Arial" w:cs="Arial"/>
          <w:b/>
          <w:sz w:val="18"/>
          <w:szCs w:val="18"/>
          <w:lang w:val="en-US" w:eastAsia="el-GR"/>
        </w:rPr>
        <w:t>e</w:t>
      </w:r>
      <w:r w:rsidR="00713F73" w:rsidRPr="00FD3C3F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-(</w:t>
      </w:r>
      <w:r w:rsidR="00713F73" w:rsidRPr="00713F73">
        <w:rPr>
          <w:rFonts w:ascii="Arial" w:eastAsia="Times New Roman" w:hAnsi="Arial" w:cs="Arial"/>
          <w:b/>
          <w:sz w:val="18"/>
          <w:szCs w:val="18"/>
          <w:vertAlign w:val="superscript"/>
          <w:lang w:val="en-US" w:eastAsia="el-GR"/>
        </w:rPr>
        <w:t>t</w:t>
      </w:r>
      <w:r w:rsidR="00713F73" w:rsidRPr="00FD3C3F">
        <w:rPr>
          <w:rFonts w:ascii="Arial" w:eastAsia="Times New Roman" w:hAnsi="Arial" w:cs="Arial"/>
          <w:b/>
          <w:sz w:val="18"/>
          <w:szCs w:val="18"/>
          <w:vertAlign w:val="superscript"/>
          <w:lang w:eastAsia="el-GR"/>
        </w:rPr>
        <w:t>/500)</w:t>
      </w:r>
      <w:bookmarkEnd w:id="106"/>
    </w:p>
    <w:p w14:paraId="27AF2562" w14:textId="77777777" w:rsidR="009075C2" w:rsidRPr="009075C2" w:rsidRDefault="009075C2" w:rsidP="009075C2">
      <w:pPr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</w:p>
    <w:p w14:paraId="32553E1A" w14:textId="6ADAC974" w:rsidR="00FD3C3F" w:rsidRDefault="00171FD8" w:rsidP="00171FD8"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D3C3F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69)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  <w:r w:rsidR="00FD3C3F">
        <w:t xml:space="preserve">Η ταχύτητα εμβόλου </w:t>
      </w:r>
      <w:proofErr w:type="spellStart"/>
      <w:r w:rsidR="00FD3C3F">
        <w:t>ντηζελομηχανής</w:t>
      </w:r>
      <w:proofErr w:type="spellEnd"/>
      <w:r w:rsidR="00FD3C3F">
        <w:t xml:space="preserve"> είναι  υ(</w:t>
      </w:r>
      <w:r w:rsidR="00FD3C3F">
        <w:rPr>
          <w:lang w:val="en-US"/>
        </w:rPr>
        <w:t>t</w:t>
      </w:r>
      <w:r w:rsidR="00FD3C3F">
        <w:t>)= -2συν</w:t>
      </w:r>
      <w:r w:rsidR="00FD3C3F">
        <w:rPr>
          <w:lang w:val="en-US"/>
        </w:rPr>
        <w:t>t</w:t>
      </w:r>
      <w:r w:rsidR="00FD3C3F">
        <w:t xml:space="preserve">   όπου  </w:t>
      </w:r>
      <w:r w:rsidR="00FD3C3F">
        <w:rPr>
          <w:lang w:val="en-US"/>
        </w:rPr>
        <w:t>t</w:t>
      </w:r>
      <w:r w:rsidR="00FD3C3F">
        <w:t xml:space="preserve">  χρόνος. α) Να βρεθεί η απόσταση της διαδρομής του εμβόλου από  </w:t>
      </w:r>
      <w:r w:rsidR="00FD3C3F">
        <w:rPr>
          <w:lang w:val="en-US"/>
        </w:rPr>
        <w:t>t</w:t>
      </w:r>
      <w:r w:rsidR="00FD3C3F">
        <w:t xml:space="preserve">=0  έως  </w:t>
      </w:r>
      <w:r w:rsidR="00FD3C3F">
        <w:rPr>
          <w:lang w:val="en-US"/>
        </w:rPr>
        <w:t>t</w:t>
      </w:r>
      <w:r w:rsidR="00FD3C3F">
        <w:t xml:space="preserve">=π/2. </w:t>
      </w:r>
    </w:p>
    <w:p w14:paraId="55B6A757" w14:textId="131D3A02" w:rsidR="00FD3C3F" w:rsidRPr="00FD3C3F" w:rsidRDefault="00E175A7" w:rsidP="00FD3C3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bookmarkStart w:id="107" w:name="_Hlk129206517"/>
      <w:r w:rsidRPr="00434680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="00FD3C3F">
        <w:rPr>
          <w:rFonts w:ascii="Arial" w:eastAsia="Times New Roman" w:hAnsi="Arial" w:cs="Arial"/>
          <w:b/>
          <w:sz w:val="18"/>
          <w:szCs w:val="18"/>
          <w:lang w:eastAsia="el-GR"/>
        </w:rPr>
        <w:t>α</w:t>
      </w:r>
      <w:r w:rsidR="00FD3C3F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FD3C3F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4</w:t>
      </w:r>
      <w:r w:rsidR="00FD3C3F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</w:t>
      </w:r>
      <w:r w:rsidR="00FD3C3F"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δ</w:t>
      </w:r>
      <w:r w:rsidR="00FD3C3F"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="00FD3C3F"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-4</w:t>
      </w:r>
    </w:p>
    <w:p w14:paraId="5B3EA958" w14:textId="746BF43B" w:rsidR="00FD3C3F" w:rsidRPr="00713F73" w:rsidRDefault="00FD3C3F" w:rsidP="00FD3C3F">
      <w:pPr>
        <w:spacing w:after="0"/>
        <w:rPr>
          <w:rFonts w:ascii="Arial" w:eastAsia="Times New Roman" w:hAnsi="Arial" w:cs="Arial"/>
          <w:b/>
          <w:bCs/>
          <w:sz w:val="18"/>
          <w:szCs w:val="18"/>
          <w:lang w:eastAsia="el-GR"/>
        </w:rPr>
      </w:pP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β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) 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3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</w:t>
      </w:r>
      <w:r w:rsidRPr="00713F73">
        <w:rPr>
          <w:rFonts w:ascii="Arial" w:eastAsia="Times New Roman" w:hAnsi="Arial" w:cs="Arial"/>
          <w:b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/>
          <w:bCs/>
          <w:sz w:val="18"/>
          <w:szCs w:val="18"/>
          <w:lang w:eastAsia="el-GR"/>
        </w:rPr>
        <w:t>ε</w:t>
      </w:r>
      <w:r w:rsidRPr="00713F73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)</w:t>
      </w:r>
      <w:r w:rsidRPr="00FD3C3F">
        <w:rPr>
          <w:rFonts w:ascii="Arial" w:eastAsia="Times New Roman" w:hAnsi="Arial" w:cs="Arial"/>
          <w:b/>
          <w:bCs/>
          <w:sz w:val="18"/>
          <w:szCs w:val="18"/>
          <w:lang w:eastAsia="el-GR"/>
        </w:rPr>
        <w:t>2</w: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</w:t>
      </w:r>
    </w:p>
    <w:p w14:paraId="0DF36EA9" w14:textId="27CF7504" w:rsidR="00FD3C3F" w:rsidRPr="00FD3C3F" w:rsidRDefault="00FD3C3F" w:rsidP="00FD3C3F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54A4B">
        <w:rPr>
          <w:rFonts w:ascii="Arial" w:eastAsia="Times New Roman" w:hAnsi="Arial" w:cs="Arial"/>
          <w:b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EE90D21" wp14:editId="5DA98C9E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02" name="Ευθεία γραμμή σύνδεσης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C7228F" id="Ευθεία γραμμή σύνδεσης 102" o:spid="_x0000_s1026" style="position:absolute;flip:y;z-index:25180672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713F73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γ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6</w:t>
      </w: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</w:t>
      </w:r>
      <w:proofErr w:type="spellStart"/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>στ</w:t>
      </w:r>
      <w:proofErr w:type="spellEnd"/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>)</w:t>
      </w:r>
      <w:r w:rsidRPr="00FD3C3F">
        <w:rPr>
          <w:rFonts w:ascii="Arial" w:eastAsia="Times New Roman" w:hAnsi="Arial" w:cs="Arial"/>
          <w:b/>
          <w:sz w:val="18"/>
          <w:szCs w:val="18"/>
          <w:lang w:eastAsia="el-GR"/>
        </w:rPr>
        <w:t>-2</w:t>
      </w:r>
    </w:p>
    <w:bookmarkEnd w:id="107"/>
    <w:p w14:paraId="1FB29686" w14:textId="71B470B8" w:rsidR="00171FD8" w:rsidRPr="009075C2" w:rsidRDefault="00171FD8" w:rsidP="00171FD8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     </w:t>
      </w:r>
    </w:p>
    <w:p w14:paraId="7CD4D7D0" w14:textId="4A4845B7" w:rsidR="00197EAB" w:rsidRPr="009075C2" w:rsidRDefault="00FD3C3F" w:rsidP="00197EAB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>70)</w:t>
      </w:r>
      <w:r w:rsidR="00197EAB"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>
        <w:t xml:space="preserve">Η ταχύτητα εμβόλου </w:t>
      </w:r>
      <w:proofErr w:type="spellStart"/>
      <w:r>
        <w:t>ντηζελομηχανής</w:t>
      </w:r>
      <w:proofErr w:type="spellEnd"/>
      <w:r>
        <w:t xml:space="preserve"> είναι  υ(</w:t>
      </w:r>
      <w:r>
        <w:rPr>
          <w:lang w:val="en-US"/>
        </w:rPr>
        <w:t>t</w:t>
      </w:r>
      <w:r>
        <w:t>)= -2συν</w:t>
      </w:r>
      <w:r>
        <w:rPr>
          <w:lang w:val="en-US"/>
        </w:rPr>
        <w:t>t</w:t>
      </w:r>
      <w:r>
        <w:t xml:space="preserve">   όπου  </w:t>
      </w:r>
      <w:r>
        <w:rPr>
          <w:lang w:val="en-US"/>
        </w:rPr>
        <w:t>t</w:t>
      </w:r>
      <w:r>
        <w:t xml:space="preserve">  χρόνος.  α) Πόσο είναι το συνολικό μήκος της διαδρομής του εμβόλου από  </w:t>
      </w:r>
      <w:r>
        <w:rPr>
          <w:lang w:val="en-US"/>
        </w:rPr>
        <w:t>t</w:t>
      </w:r>
      <w:r>
        <w:t xml:space="preserve">=0  έως  </w:t>
      </w:r>
      <w:r>
        <w:rPr>
          <w:lang w:val="en-US"/>
        </w:rPr>
        <w:t>t</w:t>
      </w:r>
      <w:r>
        <w:t>=2π;</w:t>
      </w:r>
      <w:r w:rsidR="00197EAB" w:rsidRPr="009075C2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                  </w:t>
      </w:r>
    </w:p>
    <w:p w14:paraId="0D9BFF11" w14:textId="3E9BCF84" w:rsidR="00FD3C3F" w:rsidRPr="00FD3C3F" w:rsidRDefault="00FD3C3F" w:rsidP="00FD3C3F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     </w:t>
      </w:r>
      <w:bookmarkStart w:id="108" w:name="_Hlk129206720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α) -8          δ) -4</w:t>
      </w:r>
    </w:p>
    <w:p w14:paraId="3494F143" w14:textId="111D9289" w:rsidR="00FD3C3F" w:rsidRPr="00FD3C3F" w:rsidRDefault="00FD3C3F" w:rsidP="00FD3C3F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8          ε)12 </w:t>
      </w:r>
    </w:p>
    <w:p w14:paraId="50F8791F" w14:textId="381E1676" w:rsidR="00FD3C3F" w:rsidRPr="00FD3C3F" w:rsidRDefault="00FD3C3F" w:rsidP="00FD3C3F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674B75AC" wp14:editId="54EE3866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0" name="Ευθεία γραμμή σύνδεσης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1C8BE5" id="Ευθεία γραμμή σύνδεσης 110" o:spid="_x0000_s1026" style="position:absolute;flip:y;z-index:25180876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16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-2</w:t>
      </w:r>
    </w:p>
    <w:bookmarkEnd w:id="108"/>
    <w:p w14:paraId="73CD1DB7" w14:textId="77777777" w:rsidR="00197EAB" w:rsidRPr="009075C2" w:rsidRDefault="00197EAB" w:rsidP="003167F2">
      <w:pPr>
        <w:rPr>
          <w:rFonts w:ascii="Arial" w:hAnsi="Arial" w:cs="Arial"/>
          <w:sz w:val="18"/>
          <w:szCs w:val="18"/>
        </w:rPr>
      </w:pPr>
    </w:p>
    <w:p w14:paraId="03E34B38" w14:textId="26155512" w:rsidR="003167F2" w:rsidRPr="009075C2" w:rsidRDefault="00FD3C3F" w:rsidP="003167F2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t xml:space="preserve">71)Η ταχύτητα εμβόλου </w:t>
      </w:r>
      <w:proofErr w:type="spellStart"/>
      <w:r>
        <w:t>ντηζελομηχανής</w:t>
      </w:r>
      <w:proofErr w:type="spellEnd"/>
      <w:r>
        <w:t xml:space="preserve"> είναι  υ(</w:t>
      </w:r>
      <w:r>
        <w:rPr>
          <w:lang w:val="en-US"/>
        </w:rPr>
        <w:t>t</w:t>
      </w:r>
      <w:r>
        <w:t>)= -2συν</w:t>
      </w:r>
      <w:r>
        <w:rPr>
          <w:lang w:val="en-US"/>
        </w:rPr>
        <w:t>t</w:t>
      </w:r>
      <w:r>
        <w:t xml:space="preserve">   όπου  </w:t>
      </w:r>
      <w:r>
        <w:rPr>
          <w:lang w:val="en-US"/>
        </w:rPr>
        <w:t>t</w:t>
      </w:r>
      <w:r>
        <w:t xml:space="preserve">  χρόνος.   α) Ποιο είναι το μήκος του κυλίνδρου της </w:t>
      </w:r>
      <w:proofErr w:type="spellStart"/>
      <w:r>
        <w:t>ντηζελομηχανής</w:t>
      </w:r>
      <w:proofErr w:type="spellEnd"/>
      <w:r>
        <w:t xml:space="preserve">;  </w:t>
      </w:r>
    </w:p>
    <w:p w14:paraId="2AF57922" w14:textId="7BB6815F" w:rsidR="00FD3C3F" w:rsidRPr="00FD3C3F" w:rsidRDefault="00FD3C3F" w:rsidP="00FD3C3F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bookmarkStart w:id="109" w:name="_Hlk129208181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6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δ) 4</w:t>
      </w:r>
    </w:p>
    <w:p w14:paraId="2634D80F" w14:textId="77777777" w:rsidR="00FD3C3F" w:rsidRPr="00FD3C3F" w:rsidRDefault="00FD3C3F" w:rsidP="00FD3C3F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8          ε)12 </w:t>
      </w:r>
    </w:p>
    <w:p w14:paraId="54516E98" w14:textId="30A9B750" w:rsidR="00FD3C3F" w:rsidRPr="00FD3C3F" w:rsidRDefault="00FD3C3F" w:rsidP="00FD3C3F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30CB16F" wp14:editId="28FFBE9A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1" name="Ευθεία γραμμή σύνδεσης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47E741" id="Ευθεία γραμμή σύνδεσης 111" o:spid="_x0000_s1026" style="position:absolute;flip:y;z-index:25181081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16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2</w:t>
      </w:r>
    </w:p>
    <w:bookmarkEnd w:id="109"/>
    <w:p w14:paraId="45405F7C" w14:textId="55D4CD15" w:rsidR="00463390" w:rsidRPr="009075C2" w:rsidRDefault="00463390" w:rsidP="00E92002">
      <w:pPr>
        <w:rPr>
          <w:rFonts w:ascii="Arial" w:hAnsi="Arial" w:cs="Arial"/>
          <w:b/>
          <w:bCs/>
          <w:sz w:val="18"/>
          <w:szCs w:val="18"/>
        </w:rPr>
      </w:pPr>
    </w:p>
    <w:p w14:paraId="07EF391C" w14:textId="0DBB0B1A" w:rsidR="00F37C88" w:rsidRDefault="00F37C88" w:rsidP="00F37C88">
      <w:pPr>
        <w:jc w:val="both"/>
      </w:pPr>
      <w:r>
        <w:t xml:space="preserve">72)Η ταχύτητα εμβόλου </w:t>
      </w:r>
      <w:proofErr w:type="spellStart"/>
      <w:r>
        <w:t>ντηζελομηχανής</w:t>
      </w:r>
      <w:proofErr w:type="spellEnd"/>
      <w:r>
        <w:t xml:space="preserve"> είναι  υ(</w:t>
      </w:r>
      <w:r>
        <w:rPr>
          <w:lang w:val="en-US"/>
        </w:rPr>
        <w:t>t</w:t>
      </w:r>
      <w:r>
        <w:t>)= -2συν</w:t>
      </w:r>
      <w:r>
        <w:rPr>
          <w:lang w:val="en-US"/>
        </w:rPr>
        <w:t>t</w:t>
      </w:r>
      <w:r>
        <w:t xml:space="preserve">   όπου  </w:t>
      </w:r>
      <w:r>
        <w:rPr>
          <w:lang w:val="en-US"/>
        </w:rPr>
        <w:t>t</w:t>
      </w:r>
      <w:r>
        <w:t xml:space="preserve">  χρόνος.  α) Ποιο είναι το σημείο  εκκίνησης του εμβόλου μέσα στο κύλινδρο;  β)Ποια είναι η φορά κίνησης; </w:t>
      </w:r>
    </w:p>
    <w:p w14:paraId="55BCAACC" w14:textId="6189C51A" w:rsidR="00F37C88" w:rsidRPr="00FD3C3F" w:rsidRDefault="00F37C88" w:rsidP="00F37C8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bookmarkStart w:id="110" w:name="_Hlk129207046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άνω νεκρό    </w:t>
      </w:r>
      <w:bookmarkEnd w:id="110"/>
      <w:r>
        <w:rPr>
          <w:rFonts w:ascii="Arial" w:eastAsia="Times New Roman" w:hAnsi="Arial" w:cs="Arial"/>
          <w:bCs/>
          <w:sz w:val="18"/>
          <w:szCs w:val="18"/>
          <w:lang w:eastAsia="el-GR"/>
        </w:rPr>
        <w:t>,</w:t>
      </w:r>
      <w:bookmarkStart w:id="111" w:name="_Hlk129207171"/>
      <w:r>
        <w:rPr>
          <w:rFonts w:ascii="Arial" w:eastAsia="Times New Roman" w:hAnsi="Arial" w:cs="Arial"/>
          <w:bCs/>
          <w:sz w:val="18"/>
          <w:szCs w:val="18"/>
          <w:lang w:eastAsia="el-GR"/>
        </w:rPr>
        <w:t>αριστερόστροφο</w:t>
      </w:r>
      <w:bookmarkEnd w:id="111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δ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κάτω  νεκρό  ,</w:t>
      </w:r>
      <w:r w:rsidRPr="00F37C8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Start w:id="112" w:name="_Hlk129207211"/>
      <w:r>
        <w:rPr>
          <w:rFonts w:ascii="Arial" w:eastAsia="Times New Roman" w:hAnsi="Arial" w:cs="Arial"/>
          <w:bCs/>
          <w:sz w:val="18"/>
          <w:szCs w:val="18"/>
          <w:lang w:eastAsia="el-GR"/>
        </w:rPr>
        <w:t>αριστερόστροφο</w:t>
      </w:r>
      <w:bookmarkEnd w:id="112"/>
    </w:p>
    <w:p w14:paraId="41F12EB3" w14:textId="544E5866" w:rsidR="00F37C88" w:rsidRPr="00FD3C3F" w:rsidRDefault="00F37C88" w:rsidP="00F37C8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άνω νεκρό  ,</w:t>
      </w:r>
      <w:bookmarkStart w:id="113" w:name="_Hlk129207115"/>
      <w:r>
        <w:rPr>
          <w:rFonts w:ascii="Arial" w:eastAsia="Times New Roman" w:hAnsi="Arial" w:cs="Arial"/>
          <w:bCs/>
          <w:sz w:val="18"/>
          <w:szCs w:val="18"/>
          <w:lang w:eastAsia="el-GR"/>
        </w:rPr>
        <w:t>δεξιόστροφο</w:t>
      </w:r>
      <w:bookmarkEnd w:id="113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ε)</w:t>
      </w:r>
      <w:bookmarkStart w:id="114" w:name="_Hlk129207233"/>
      <w:r>
        <w:rPr>
          <w:rFonts w:ascii="Arial" w:eastAsia="Times New Roman" w:hAnsi="Arial" w:cs="Arial"/>
          <w:bCs/>
          <w:sz w:val="18"/>
          <w:szCs w:val="18"/>
          <w:lang w:eastAsia="el-GR"/>
        </w:rPr>
        <w:t>μέση</w:t>
      </w:r>
      <w:bookmarkEnd w:id="114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,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αριστερόστροφο</w:t>
      </w:r>
    </w:p>
    <w:p w14:paraId="5C9953A8" w14:textId="629B4F9C" w:rsidR="00F37C88" w:rsidRPr="00FD3C3F" w:rsidRDefault="00F37C88" w:rsidP="00F37C88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12B2A94" wp14:editId="700D1B5F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2" name="Ευθεία γραμμή σύνδεσης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B03806" id="Ευθεία γραμμή σύνδεσης 112" o:spid="_x0000_s1026" style="position:absolute;flip:y;z-index:25181286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bookmarkStart w:id="115" w:name="_Hlk129207149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κάτω  νεκρό  </w:t>
      </w:r>
      <w:bookmarkEnd w:id="115"/>
      <w:r>
        <w:rPr>
          <w:rFonts w:ascii="Arial" w:eastAsia="Times New Roman" w:hAnsi="Arial" w:cs="Arial"/>
          <w:bCs/>
          <w:sz w:val="18"/>
          <w:szCs w:val="18"/>
          <w:lang w:eastAsia="el-GR"/>
        </w:rPr>
        <w:t>,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Start w:id="116" w:name="_Hlk129207256"/>
      <w:r>
        <w:rPr>
          <w:rFonts w:ascii="Arial" w:eastAsia="Times New Roman" w:hAnsi="Arial" w:cs="Arial"/>
          <w:bCs/>
          <w:sz w:val="18"/>
          <w:szCs w:val="18"/>
          <w:lang w:eastAsia="el-GR"/>
        </w:rPr>
        <w:t>δεξιόστροφο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End w:id="116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F37C8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μέση,</w:t>
      </w:r>
      <w:r w:rsidRPr="00F37C88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δεξιόστροφο</w:t>
      </w:r>
    </w:p>
    <w:p w14:paraId="71EF984F" w14:textId="77777777" w:rsidR="00E92002" w:rsidRPr="009075C2" w:rsidRDefault="00E92002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7424F461" w14:textId="7E5C0873" w:rsidR="009F7698" w:rsidRDefault="00AD0F8C">
      <w:pPr>
        <w:rPr>
          <w:rFonts w:ascii="Arial" w:eastAsia="Times New Roman" w:hAnsi="Arial" w:cs="Arial"/>
          <w:b/>
          <w:sz w:val="18"/>
          <w:szCs w:val="18"/>
          <w:lang w:eastAsia="el-GR"/>
        </w:rPr>
      </w:pPr>
      <w:r>
        <w:rPr>
          <w:rFonts w:ascii="Arial" w:hAnsi="Arial" w:cs="Arial"/>
          <w:sz w:val="18"/>
          <w:szCs w:val="18"/>
        </w:rPr>
        <w:t>73)Ποιο είναι το Σωστό αποτέλεσμα της ολοκλήρωσης</w:t>
      </w:r>
      <w:r w:rsidRPr="001E0A19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</w:t>
      </w:r>
      <w:r w:rsidRPr="00AD0F8C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w:drawing>
          <wp:inline distT="0" distB="0" distL="0" distR="0" wp14:anchorId="47F02B38" wp14:editId="6433E3C6">
            <wp:extent cx="424180" cy="387350"/>
            <wp:effectExtent l="0" t="0" r="0" b="0"/>
            <wp:docPr id="113" name="Εικόνα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96CD6" w14:textId="183910BB" w:rsidR="00AD0F8C" w:rsidRPr="002A52FF" w:rsidRDefault="00AD0F8C" w:rsidP="00AD0F8C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bookmarkStart w:id="117" w:name="_Hlk129550248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1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r w:rsidR="00E175A7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δ) 4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/12</w:t>
      </w:r>
    </w:p>
    <w:p w14:paraId="389146FA" w14:textId="5C1B2E84" w:rsidR="00AD0F8C" w:rsidRPr="00FD3C3F" w:rsidRDefault="00AD0F8C" w:rsidP="00AD0F8C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3/13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ε)12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/7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</w:p>
    <w:p w14:paraId="385CBA9D" w14:textId="6517ED49" w:rsidR="00AD0F8C" w:rsidRPr="00933D65" w:rsidRDefault="00AD0F8C" w:rsidP="00AD0F8C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86FF20C" wp14:editId="59A5AE78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4" name="Ευθεία γραμμή σύνδεσης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16E6E2" id="Ευθεία γραμμή σύνδεσης 114" o:spid="_x0000_s1026" style="position:absolute;flip:y;z-index:25181491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7/12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="00933D65"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>7/13</w:t>
      </w:r>
    </w:p>
    <w:bookmarkEnd w:id="117"/>
    <w:p w14:paraId="2BBD269B" w14:textId="0525F479" w:rsidR="00AD0F8C" w:rsidRDefault="00AD0F8C">
      <w:pPr>
        <w:rPr>
          <w:rFonts w:ascii="Arial" w:hAnsi="Arial" w:cs="Arial"/>
          <w:sz w:val="18"/>
          <w:szCs w:val="18"/>
        </w:rPr>
      </w:pPr>
    </w:p>
    <w:p w14:paraId="1C207025" w14:textId="74E6236C" w:rsidR="00BA7449" w:rsidRDefault="00BA7449">
      <w:r>
        <w:t xml:space="preserve">74)Αντλία ψυκτικού υγρού στέλνει ψυκτικό σε </w:t>
      </w:r>
      <w:proofErr w:type="spellStart"/>
      <w:r>
        <w:t>ντηζελομηχανής</w:t>
      </w:r>
      <w:proofErr w:type="spellEnd"/>
      <w:r>
        <w:t xml:space="preserve"> με θερμοκρασία Τ=20</w:t>
      </w:r>
      <w:r w:rsidRPr="00ED4A99">
        <w:rPr>
          <w:vertAlign w:val="superscript"/>
        </w:rPr>
        <w:t>0</w:t>
      </w:r>
      <w:r>
        <w:rPr>
          <w:lang w:val="en-US"/>
        </w:rPr>
        <w:t>C</w:t>
      </w:r>
      <w:r>
        <w:t xml:space="preserve"> . Ο χρόνος διέλευσης του ψυκτικού από την μηχανή διαρκεί </w:t>
      </w:r>
      <w:r>
        <w:rPr>
          <w:lang w:val="en-US"/>
        </w:rPr>
        <w:t>t</w:t>
      </w:r>
      <w:r w:rsidRPr="001D50B1">
        <w:t>=</w:t>
      </w:r>
      <w:r w:rsidRPr="00ED4A99">
        <w:t xml:space="preserve">20 </w:t>
      </w:r>
      <w:r>
        <w:rPr>
          <w:lang w:val="en-US"/>
        </w:rPr>
        <w:t>sec</w:t>
      </w:r>
      <w:r>
        <w:t xml:space="preserve"> , το ψυκτικό εξέρχεται από την μηχανή με θερμοκρασία </w:t>
      </w:r>
      <w:r>
        <w:rPr>
          <w:lang w:val="en-US"/>
        </w:rPr>
        <w:t>T</w:t>
      </w:r>
      <w:r>
        <w:t>=100</w:t>
      </w:r>
      <w:r w:rsidRPr="00ED4A99">
        <w:rPr>
          <w:vertAlign w:val="superscript"/>
        </w:rPr>
        <w:t>0</w:t>
      </w:r>
      <w:r>
        <w:rPr>
          <w:lang w:val="en-US"/>
        </w:rPr>
        <w:t>C</w:t>
      </w:r>
      <w:r>
        <w:t xml:space="preserve">. Όταν ο χρόνος διέλευσης μειωθεί σε </w:t>
      </w:r>
      <w:r>
        <w:rPr>
          <w:lang w:val="en-US"/>
        </w:rPr>
        <w:t>t</w:t>
      </w:r>
      <w:r w:rsidRPr="001D50B1">
        <w:t>=</w:t>
      </w:r>
      <w:r w:rsidRPr="00ED4A99">
        <w:t>1</w:t>
      </w:r>
      <w:r w:rsidRPr="001D50B1">
        <w:t>0</w:t>
      </w:r>
      <w:r>
        <w:rPr>
          <w:lang w:val="en-US"/>
        </w:rPr>
        <w:t>sec</w:t>
      </w:r>
      <w:r>
        <w:t xml:space="preserve">, ποια η θερμοκρασία εξόδου του ψυκτικού,  έτσι ώστε η μηχανή να κρατεί σταθερή θερμοκρασία </w:t>
      </w:r>
      <w:r>
        <w:rPr>
          <w:lang w:val="en-US"/>
        </w:rPr>
        <w:t>Tm</w:t>
      </w:r>
      <w:r w:rsidRPr="001D50B1">
        <w:t>=</w:t>
      </w:r>
      <w:r>
        <w:t>300</w:t>
      </w:r>
      <w:r w:rsidRPr="007B0CF8">
        <w:rPr>
          <w:vertAlign w:val="superscript"/>
        </w:rPr>
        <w:t>0</w:t>
      </w:r>
      <w:r>
        <w:rPr>
          <w:lang w:val="en-US"/>
        </w:rPr>
        <w:t>C</w:t>
      </w:r>
      <w:r>
        <w:t>.</w:t>
      </w:r>
    </w:p>
    <w:p w14:paraId="0E949779" w14:textId="77777777" w:rsidR="00BA7449" w:rsidRPr="00BA7449" w:rsidRDefault="00BA7449" w:rsidP="00BA744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bookmarkStart w:id="118" w:name="_Hlk129550602"/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7583BFF1" w14:textId="77777777" w:rsidR="00BA7449" w:rsidRPr="00BA7449" w:rsidRDefault="00BA7449" w:rsidP="00BA74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04E2DF13">
          <v:shape id="_x0000_i1054" type="#_x0000_t75" style="width:75.75pt;height:30.75pt" o:ole="">
            <v:imagedata r:id="rId75" o:title=""/>
          </v:shape>
          <o:OLEObject Type="Embed" ProgID="Equation.DSMT4" ShapeID="_x0000_i1054" DrawAspect="Content" ObjectID="_1741422990" r:id="rId76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4F4124D6" w14:textId="36C34EEA" w:rsidR="00BA7449" w:rsidRPr="002A52FF" w:rsidRDefault="00BA7449" w:rsidP="00BA7449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64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r w:rsidRPr="002A52F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77</w:t>
      </w:r>
    </w:p>
    <w:p w14:paraId="112EFBFD" w14:textId="5E78C4ED" w:rsidR="00BA7449" w:rsidRPr="00FD3C3F" w:rsidRDefault="00BA7449" w:rsidP="00BA7449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65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ε)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75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</w:p>
    <w:p w14:paraId="5285CF02" w14:textId="4D91733B" w:rsidR="00BA7449" w:rsidRDefault="00BA7449" w:rsidP="00BA7449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2635F1C" wp14:editId="694497C6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5" name="Ευθεία γραμμή σύνδεσης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341D63" id="Ευθεία γραμμή σύνδεσης 115" o:spid="_x0000_s1026" style="position:absolute;flip:y;z-index:25181696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76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100</w:t>
      </w:r>
    </w:p>
    <w:bookmarkEnd w:id="118"/>
    <w:p w14:paraId="0B5F70A2" w14:textId="1FBFB877" w:rsidR="006717C4" w:rsidRPr="006717C4" w:rsidRDefault="005B6EFC" w:rsidP="006717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>75)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τλία ψυκτικού υγρού στέλνει ψυκτικό σε </w:t>
      </w:r>
      <w:proofErr w:type="spellStart"/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>ντηζελομηχανής</w:t>
      </w:r>
      <w:proofErr w:type="spellEnd"/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θερμοκρασία Τ=2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 Ο χρόνος διέλευσης του ψυκτικού από την μηχανή διαρκεί 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20 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το ψυκτικό εξέρχεται από την μηχανή με θερμοκρασία 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>=10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Η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ηχανή  κρατεί σταθερή θερμοκρασία 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m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>=30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="006717C4"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6770BFD4" w14:textId="1C52870F" w:rsidR="006717C4" w:rsidRDefault="006717C4" w:rsidP="006717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Να βρεθεί  η θερμοκρασία εξόδου του ψυκτικού από την μηχανή συνάρτηση του χρόνου διέλευσης  </w:t>
      </w:r>
      <w:r w:rsidRPr="006717C4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6717C4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.</w:t>
      </w:r>
    </w:p>
    <w:p w14:paraId="5BCF8031" w14:textId="77777777" w:rsidR="005B6EFC" w:rsidRPr="00BA7449" w:rsidRDefault="005B6EFC" w:rsidP="005B6EF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bookmarkStart w:id="119" w:name="_Hlk129551111"/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4275BB02" w14:textId="77777777" w:rsidR="005B6EFC" w:rsidRPr="00BA7449" w:rsidRDefault="005B6EFC" w:rsidP="005B6EF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0B552094">
          <v:shape id="_x0000_i1055" type="#_x0000_t75" style="width:75.75pt;height:30.75pt" o:ole="">
            <v:imagedata r:id="rId75" o:title=""/>
          </v:shape>
          <o:OLEObject Type="Embed" ProgID="Equation.DSMT4" ShapeID="_x0000_i1055" DrawAspect="Content" ObjectID="_1741422991" r:id="rId77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39940216" w14:textId="51070DAA" w:rsidR="005B6EFC" w:rsidRPr="005B6EFC" w:rsidRDefault="005B6EFC" w:rsidP="005B6EFC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200-28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-0,017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100-28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-0,016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</w:p>
    <w:p w14:paraId="7E20CEF8" w14:textId="007817EA" w:rsidR="005B6EFC" w:rsidRPr="00FD3C3F" w:rsidRDefault="005B6EFC" w:rsidP="005B6EFC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bookmarkStart w:id="120" w:name="_Hlk129550752"/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300-28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-0,017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End w:id="120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ε)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800-24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-0,016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</w:p>
    <w:p w14:paraId="4BB0FD26" w14:textId="18063BDA" w:rsidR="005B6EFC" w:rsidRDefault="005B6EFC" w:rsidP="005B6EFC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5FEC7AC9" wp14:editId="0E2F6503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6" name="Ευθεία γραμμή σύνδεσης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D8DABB" id="Ευθεία γραμμή σύνδεσης 116" o:spid="_x0000_s1026" style="position:absolute;flip:y;z-index:25181900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200-28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0,017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=</w:t>
      </w:r>
      <w:r w:rsidRPr="0099556D">
        <w:rPr>
          <w:rFonts w:ascii="Arial" w:eastAsia="Times New Roman" w:hAnsi="Arial" w:cs="Arial"/>
          <w:bCs/>
          <w:sz w:val="18"/>
          <w:szCs w:val="18"/>
          <w:lang w:eastAsia="el-GR"/>
        </w:rPr>
        <w:t>9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00-</w:t>
      </w:r>
      <w:r w:rsidRPr="0099556D">
        <w:rPr>
          <w:rFonts w:ascii="Arial" w:eastAsia="Times New Roman" w:hAnsi="Arial" w:cs="Arial"/>
          <w:bCs/>
          <w:sz w:val="18"/>
          <w:szCs w:val="18"/>
          <w:lang w:eastAsia="el-GR"/>
        </w:rPr>
        <w:t>10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e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(-0,01</w:t>
      </w:r>
      <w:r w:rsidRPr="0099556D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2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val="en-US" w:eastAsia="el-GR"/>
        </w:rPr>
        <w:t>t</w:t>
      </w:r>
      <w:r w:rsidRPr="005B6EFC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)</w:t>
      </w:r>
    </w:p>
    <w:bookmarkEnd w:id="119"/>
    <w:p w14:paraId="25140B6A" w14:textId="77777777" w:rsidR="005B6EFC" w:rsidRPr="006717C4" w:rsidRDefault="005B6EFC" w:rsidP="006717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28E93126" w14:textId="6538B21E" w:rsidR="0099556D" w:rsidRPr="0099556D" w:rsidRDefault="0099556D" w:rsidP="00995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76)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τλία ψυκτικού υγρού στέλνει ψυκτικό σε </w:t>
      </w:r>
      <w:proofErr w:type="spellStart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ντηζελομηχανής</w:t>
      </w:r>
      <w:proofErr w:type="spellEnd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θερμοκρασία Τ=2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 Ο χρόνος διέλευσης του ψυκτικού από την μηχανή διαρκεί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20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το ψυκτικό εξέρχεται από την μηχανή με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1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Η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ηχανή  κρατεί σταθερή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m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3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06E59958" w14:textId="3734CD8B" w:rsidR="0099556D" w:rsidRPr="0099556D" w:rsidRDefault="0099556D" w:rsidP="00995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Ποιος είναι ο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χρόνο 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διέλευσης ώστε το ψυκτικό υγρό να ανέβει τους Τ=299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ο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14:paraId="4F5F4E90" w14:textId="77777777" w:rsidR="0099556D" w:rsidRPr="00BA7449" w:rsidRDefault="0099556D" w:rsidP="0099556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1655CD98" w14:textId="77777777" w:rsidR="0099556D" w:rsidRPr="00BA7449" w:rsidRDefault="0099556D" w:rsidP="00995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1AC6956E">
          <v:shape id="_x0000_i1056" type="#_x0000_t75" style="width:75.75pt;height:30.75pt" o:ole="">
            <v:imagedata r:id="rId75" o:title=""/>
          </v:shape>
          <o:OLEObject Type="Embed" ProgID="Equation.DSMT4" ShapeID="_x0000_i1056" DrawAspect="Content" ObjectID="_1741422992" r:id="rId78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74BD0D8B" w14:textId="20795028" w:rsidR="0099556D" w:rsidRPr="005B6EFC" w:rsidRDefault="0099556D" w:rsidP="0099556D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bookmarkStart w:id="121" w:name="_Hlk129551470"/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232</w:t>
      </w:r>
      <w:bookmarkStart w:id="122" w:name="_Hlk129551752"/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bookmarkEnd w:id="122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431</w:t>
      </w:r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13BD78B9" w14:textId="1852E1FB" w:rsidR="0099556D" w:rsidRPr="00FD3C3F" w:rsidRDefault="0099556D" w:rsidP="0099556D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313</w:t>
      </w:r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ε) </w:t>
      </w:r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231</w:t>
      </w:r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66CD01FC" w14:textId="734CDAA1" w:rsidR="0099556D" w:rsidRPr="00E11EEF" w:rsidRDefault="0099556D" w:rsidP="0099556D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61D203E6" wp14:editId="50EC8936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7" name="Ευθεία γραμμή σύνδεσης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98F26D" id="Ευθεία γραμμή σύνδεσης 117" o:spid="_x0000_s1026" style="position:absolute;flip:y;z-index:25182105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321</w:t>
      </w:r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bookmarkStart w:id="123" w:name="_Hlk129551212"/>
      <w:r w:rsidR="00E11EEF">
        <w:rPr>
          <w:rFonts w:ascii="Arial" w:eastAsia="Times New Roman" w:hAnsi="Arial" w:cs="Arial"/>
          <w:bCs/>
          <w:sz w:val="18"/>
          <w:szCs w:val="18"/>
          <w:lang w:eastAsia="el-GR"/>
        </w:rPr>
        <w:t>331</w:t>
      </w:r>
      <w:r w:rsidR="00E11EEF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E11EEF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bookmarkEnd w:id="123"/>
    </w:p>
    <w:bookmarkEnd w:id="121"/>
    <w:p w14:paraId="5FFE6C48" w14:textId="77777777" w:rsidR="006717C4" w:rsidRPr="00BA7449" w:rsidRDefault="006717C4" w:rsidP="00BA7449">
      <w:pPr>
        <w:rPr>
          <w:rFonts w:ascii="Arial" w:eastAsia="Times New Roman" w:hAnsi="Arial" w:cs="Arial"/>
          <w:bCs/>
          <w:sz w:val="18"/>
          <w:szCs w:val="18"/>
          <w:lang w:eastAsia="el-GR"/>
        </w:rPr>
      </w:pPr>
    </w:p>
    <w:p w14:paraId="3ED78311" w14:textId="1805E51B" w:rsidR="001A67B5" w:rsidRPr="0099556D" w:rsidRDefault="001A67B5" w:rsidP="001A67B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bookmarkStart w:id="124" w:name="_Hlk129551848"/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77)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τλία ψυκτικού υγρού στέλνει ψυκτικό σε </w:t>
      </w:r>
      <w:proofErr w:type="spellStart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ντηζελομηχανής</w:t>
      </w:r>
      <w:proofErr w:type="spellEnd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θερμοκρασία Τ=2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 Ο χρόνος διέλευσης του ψυκτικού από την μηχανή διαρκεί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20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το ψυκτικό εξέρχεται από την μηχανή με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1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Η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ηχανή  κρατεί σταθερή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m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3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6CCC01BC" w14:textId="4025DB0F" w:rsidR="001A67B5" w:rsidRPr="0099556D" w:rsidRDefault="001A67B5" w:rsidP="001A67B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>
        <w:t>Το θεωρητικό χρόνο διέλευσης του ψυκτικού που η μηχανή κινδυνεύει να καεί</w:t>
      </w:r>
      <w:r w:rsidRPr="00D61A4F">
        <w:t>;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</w:p>
    <w:p w14:paraId="696B6BFA" w14:textId="77777777" w:rsidR="001A67B5" w:rsidRPr="00BA7449" w:rsidRDefault="001A67B5" w:rsidP="001A67B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591A3833" w14:textId="77777777" w:rsidR="001A67B5" w:rsidRPr="00BA7449" w:rsidRDefault="001A67B5" w:rsidP="001A67B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5F32E712">
          <v:shape id="_x0000_i1057" type="#_x0000_t75" style="width:75.75pt;height:30.75pt" o:ole="">
            <v:imagedata r:id="rId75" o:title=""/>
          </v:shape>
          <o:OLEObject Type="Embed" ProgID="Equation.DSMT4" ShapeID="_x0000_i1057" DrawAspect="Content" ObjectID="_1741422993" r:id="rId79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1ABDDE9A" w14:textId="04538D3F" w:rsidR="001A67B5" w:rsidRPr="005B6EFC" w:rsidRDefault="001A67B5" w:rsidP="001A67B5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1000</w:t>
      </w:r>
      <w:r w:rsidR="009E44D6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9E44D6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 w:rsidR="009E44D6">
        <w:rPr>
          <w:rFonts w:ascii="Arial" w:eastAsia="Times New Roman" w:hAnsi="Arial" w:cs="Arial"/>
          <w:bCs/>
          <w:sz w:val="18"/>
          <w:szCs w:val="18"/>
          <w:lang w:eastAsia="el-GR"/>
        </w:rPr>
        <w:t>3000</w:t>
      </w:r>
      <w:r w:rsidR="009E44D6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9E44D6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0111779E" w14:textId="558D8635" w:rsidR="001A67B5" w:rsidRPr="00FD3C3F" w:rsidRDefault="001A67B5" w:rsidP="001A67B5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000</w:t>
      </w:r>
      <w:r w:rsidR="009E44D6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9E44D6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ε) </w:t>
      </w:r>
      <w:r w:rsidR="009E44D6">
        <w:rPr>
          <w:rFonts w:ascii="Arial" w:eastAsia="Times New Roman" w:hAnsi="Arial" w:cs="Arial"/>
          <w:bCs/>
          <w:sz w:val="18"/>
          <w:szCs w:val="18"/>
          <w:lang w:eastAsia="el-GR"/>
        </w:rPr>
        <w:t>500</w:t>
      </w:r>
      <w:r w:rsidR="009E44D6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9E44D6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16268852" w14:textId="448D7B84" w:rsidR="001A67B5" w:rsidRPr="001A67B5" w:rsidRDefault="001A67B5" w:rsidP="001A67B5">
      <w:pPr>
        <w:rPr>
          <w:rFonts w:ascii="Arial" w:eastAsia="Times New Roman" w:hAnsi="Arial" w:cs="Arial"/>
          <w:bCs/>
          <w:i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F4873CD" wp14:editId="798F65C9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8" name="Ευθεία γραμμή σύνδεσης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8B4FC5" id="Ευθεία γραμμή σύνδεσης 118" o:spid="_x0000_s1026" style="position:absolute;flip:y;z-index:25182310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00</w:t>
      </w:r>
      <w:r w:rsidR="009E44D6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9E44D6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m:oMath>
        <m:r>
          <w:rPr>
            <w:rFonts w:ascii="Cambria Math" w:eastAsia="Times New Roman" w:hAnsi="Cambria Math" w:cs="Arial"/>
            <w:sz w:val="18"/>
            <w:szCs w:val="18"/>
            <w:lang w:eastAsia="el-GR"/>
          </w:rPr>
          <m:t>απειρο</m:t>
        </m:r>
      </m:oMath>
    </w:p>
    <w:bookmarkEnd w:id="124"/>
    <w:p w14:paraId="3BE9E730" w14:textId="0FD71BCF" w:rsidR="00BA7449" w:rsidRDefault="00BA7449">
      <w:pPr>
        <w:rPr>
          <w:rFonts w:ascii="Arial" w:hAnsi="Arial" w:cs="Arial"/>
          <w:sz w:val="18"/>
          <w:szCs w:val="18"/>
        </w:rPr>
      </w:pPr>
    </w:p>
    <w:p w14:paraId="200315A8" w14:textId="3E5C2355" w:rsidR="00A64A18" w:rsidRPr="0099556D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78)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τλία ψυκτικού υγρού στέλνει ψυκτικό σε </w:t>
      </w:r>
      <w:proofErr w:type="spellStart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ντηζελομηχανής</w:t>
      </w:r>
      <w:proofErr w:type="spellEnd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θερμοκρασία Τ=2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 Ο χρόνος διέλευσης του ψυκτικού από την μηχανή διαρκεί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20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το ψυκτικό εξέρχεται από την μηχανή με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1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Η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ηχανή  κρατεί σταθερή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m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3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000BD45F" w14:textId="77777777" w:rsidR="00A64A18" w:rsidRPr="00A64A18" w:rsidRDefault="00A64A18" w:rsidP="00A64A18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 η ταχύτητα ροής του ψυκτικού υγρού στη μηχανή είναι υ=200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m</w:t>
      </w:r>
      <w:r w:rsidRPr="00A64A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/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και ο όγκος των σωληνώσεων της μηχανής που κυκλοφορεί το ψυκτικό υγρό είναι 1000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m</w:t>
      </w:r>
      <w:r w:rsidRPr="00A64A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 xml:space="preserve">3 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>να βρεθεί η θερμοκρασία που αναπτύσσει το ψυκτικό υγρό .</w:t>
      </w:r>
    </w:p>
    <w:p w14:paraId="3162827B" w14:textId="60DEEBF9" w:rsidR="00A64A18" w:rsidRPr="0099556D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2B348838" w14:textId="77777777" w:rsidR="00A64A18" w:rsidRPr="00BA7449" w:rsidRDefault="00A64A18" w:rsidP="00A64A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195A9687" w14:textId="77777777" w:rsidR="00A64A18" w:rsidRPr="00BA7449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lastRenderedPageBreak/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15169FF4">
          <v:shape id="_x0000_i1058" type="#_x0000_t75" style="width:75.75pt;height:30.75pt" o:ole="">
            <v:imagedata r:id="rId75" o:title=""/>
          </v:shape>
          <o:OLEObject Type="Embed" ProgID="Equation.DSMT4" ShapeID="_x0000_i1058" DrawAspect="Content" ObjectID="_1741422994" r:id="rId80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434D65C6" w14:textId="15CFD4AE" w:rsidR="00A64A18" w:rsidRPr="005B6EFC" w:rsidRDefault="00A64A18" w:rsidP="00A64A1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 w:rsidR="00CD4339">
        <w:rPr>
          <w:rFonts w:ascii="Arial" w:eastAsia="Times New Roman" w:hAnsi="Arial" w:cs="Arial"/>
          <w:bCs/>
          <w:sz w:val="18"/>
          <w:szCs w:val="18"/>
          <w:lang w:eastAsia="el-GR"/>
        </w:rPr>
        <w:t>15</w:t>
      </w:r>
      <w:r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 w:rsidR="00CD4339">
        <w:rPr>
          <w:rFonts w:ascii="Arial" w:eastAsia="Times New Roman" w:hAnsi="Arial" w:cs="Arial"/>
          <w:bCs/>
          <w:sz w:val="18"/>
          <w:szCs w:val="18"/>
          <w:lang w:eastAsia="el-GR"/>
        </w:rPr>
        <w:t>42,8</w:t>
      </w:r>
      <w:r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0B4647A2" w14:textId="776C1B6C" w:rsidR="00A64A18" w:rsidRPr="00FD3C3F" w:rsidRDefault="00A64A18" w:rsidP="00A64A1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0</w:t>
      </w:r>
      <w:r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ε) </w:t>
      </w:r>
      <w:r w:rsidR="00CD4339">
        <w:rPr>
          <w:rFonts w:ascii="Arial" w:eastAsia="Times New Roman" w:hAnsi="Arial" w:cs="Arial"/>
          <w:bCs/>
          <w:sz w:val="18"/>
          <w:szCs w:val="18"/>
          <w:lang w:eastAsia="el-GR"/>
        </w:rPr>
        <w:t>54</w:t>
      </w:r>
      <w:bookmarkStart w:id="125" w:name="_Hlk129552294"/>
      <w:r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bookmarkEnd w:id="125"/>
    </w:p>
    <w:p w14:paraId="2236B824" w14:textId="5381EA63" w:rsidR="00A64A18" w:rsidRPr="00CD4339" w:rsidRDefault="00A64A18" w:rsidP="00A64A18">
      <w:pPr>
        <w:rPr>
          <w:rFonts w:ascii="Arial" w:eastAsia="Times New Roman" w:hAnsi="Arial" w:cs="Arial"/>
          <w:bCs/>
          <w:i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28430FF3" wp14:editId="2FC7B312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19" name="Ευθεία γραμμή σύνδεσης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9950CF" id="Ευθεία γραμμή σύνδεσης 119" o:spid="_x0000_s1026" style="position:absolute;flip:y;z-index:25182515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</w:t>
      </w:r>
      <w:r w:rsidR="00CD4339">
        <w:rPr>
          <w:rFonts w:ascii="Arial" w:eastAsia="Times New Roman" w:hAnsi="Arial" w:cs="Arial"/>
          <w:bCs/>
          <w:sz w:val="18"/>
          <w:szCs w:val="18"/>
          <w:lang w:eastAsia="el-GR"/>
        </w:rPr>
        <w:t>5</w:t>
      </w:r>
      <w:r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CD4339">
        <w:rPr>
          <w:rFonts w:ascii="Arial" w:eastAsia="Times New Roman" w:hAnsi="Arial" w:cs="Arial"/>
          <w:bCs/>
          <w:sz w:val="18"/>
          <w:szCs w:val="18"/>
          <w:lang w:eastAsia="el-GR"/>
        </w:rPr>
        <w:t>35</w:t>
      </w:r>
      <w:r w:rsidR="00CD4339" w:rsidRPr="00E11EEF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0</w:t>
      </w:r>
      <w:r w:rsidR="00CD4339">
        <w:rPr>
          <w:rFonts w:ascii="Arial" w:eastAsia="Times New Roman" w:hAnsi="Arial" w:cs="Arial"/>
          <w:bCs/>
          <w:sz w:val="18"/>
          <w:szCs w:val="18"/>
          <w:lang w:val="en-US" w:eastAsia="el-GR"/>
        </w:rPr>
        <w:t>C</w:t>
      </w:r>
    </w:p>
    <w:p w14:paraId="4A527EC2" w14:textId="54D909A3" w:rsidR="00A64A18" w:rsidRDefault="00A64A18">
      <w:pPr>
        <w:rPr>
          <w:rFonts w:ascii="Arial" w:hAnsi="Arial" w:cs="Arial"/>
          <w:sz w:val="18"/>
          <w:szCs w:val="18"/>
        </w:rPr>
      </w:pPr>
    </w:p>
    <w:p w14:paraId="500FBE0F" w14:textId="0AB3207F" w:rsidR="00A64A18" w:rsidRPr="0099556D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79)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τλία ψυκτικού υγρού στέλνει ψυκτικό σε </w:t>
      </w:r>
      <w:proofErr w:type="spellStart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ντηζελομηχανής</w:t>
      </w:r>
      <w:proofErr w:type="spellEnd"/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ε θερμοκρασία Τ=2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. Ο χρόνος διέλευσης του ψυκτικού από την μηχανή διαρκεί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=20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, το ψυκτικό εξέρχεται από την μηχανή με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1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t>Η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μηχανή  κρατεί σταθερή θερμοκρασία 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m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>=300</w:t>
      </w:r>
      <w:r w:rsidRPr="0099556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0</w:t>
      </w:r>
      <w:r w:rsidRPr="0099556D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. </w:t>
      </w:r>
    </w:p>
    <w:p w14:paraId="446508B8" w14:textId="77777777" w:rsidR="00A64A18" w:rsidRPr="00A64A18" w:rsidRDefault="00A64A18" w:rsidP="00A64A18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99556D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Αν η ταχύτητα ροής του ψυκτικού υγρού στη μηχανή είναι υ=200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m</w:t>
      </w:r>
      <w:r w:rsidRPr="00A64A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>3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/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sec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η θερμοκρασία εξόδου του είναι Τ=50</w:t>
      </w:r>
      <w:r w:rsidRPr="00A64A1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l-GR"/>
        </w:rPr>
        <w:t xml:space="preserve"> ο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C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,  να βρεθεί  όγκος </w:t>
      </w:r>
      <w:r w:rsidRPr="00A64A18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V</w:t>
      </w:r>
      <w:r w:rsidRPr="00A64A18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των σωληνώσεων της μηχανής που κυκλοφορεί το ψυκτικό.</w:t>
      </w:r>
    </w:p>
    <w:p w14:paraId="06FB188C" w14:textId="730C555B" w:rsidR="00A64A18" w:rsidRPr="00A64A18" w:rsidRDefault="00A64A18" w:rsidP="00A64A18">
      <w:pPr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69E97731" w14:textId="77777777" w:rsidR="00A64A18" w:rsidRPr="0099556D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</w:p>
    <w:p w14:paraId="3C8E85D1" w14:textId="77777777" w:rsidR="00A64A18" w:rsidRPr="00BA7449" w:rsidRDefault="00A64A18" w:rsidP="00A64A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el-GR"/>
        </w:rPr>
        <w:t>ΥΠΟΔΕΙΞΗ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>:</w:t>
      </w:r>
    </w:p>
    <w:p w14:paraId="42B075CC" w14:textId="77777777" w:rsidR="00A64A18" w:rsidRPr="00BA7449" w:rsidRDefault="00A64A18" w:rsidP="00A64A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 w:rsidRPr="00BA7449">
        <w:rPr>
          <w:rFonts w:ascii="Times New Roman" w:eastAsia="Times New Roman" w:hAnsi="Times New Roman" w:cs="Times New Roman"/>
          <w:position w:val="-24"/>
          <w:sz w:val="24"/>
          <w:szCs w:val="24"/>
          <w:lang w:eastAsia="el-GR"/>
        </w:rPr>
        <w:object w:dxaOrig="1520" w:dyaOrig="620" w14:anchorId="141DA355">
          <v:shape id="_x0000_i1059" type="#_x0000_t75" style="width:75.75pt;height:30.75pt" o:ole="">
            <v:imagedata r:id="rId75" o:title=""/>
          </v:shape>
          <o:OLEObject Type="Embed" ProgID="Equation.DSMT4" ShapeID="_x0000_i1059" DrawAspect="Content" ObjectID="_1741422995" r:id="rId81"/>
        </w:objec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,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k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σταθερά, </w:t>
      </w:r>
      <w:r w:rsidRPr="00BA7449">
        <w:rPr>
          <w:rFonts w:ascii="Times New Roman" w:eastAsia="Times New Roman" w:hAnsi="Times New Roman" w:cs="Times New Roman"/>
          <w:sz w:val="24"/>
          <w:szCs w:val="24"/>
          <w:lang w:val="en-US" w:eastAsia="el-GR"/>
        </w:rPr>
        <w:t>T</w:t>
      </w:r>
      <w:r w:rsidRPr="00BA7449">
        <w:rPr>
          <w:rFonts w:ascii="Times New Roman" w:eastAsia="Times New Roman" w:hAnsi="Times New Roman" w:cs="Times New Roman"/>
          <w:sz w:val="24"/>
          <w:szCs w:val="24"/>
          <w:vertAlign w:val="subscript"/>
          <w:lang w:eastAsia="el-GR"/>
        </w:rPr>
        <w:t>Μ</w:t>
      </w:r>
      <w:r w:rsidRPr="00BA7449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   σταθερή θερμοκρασία μηχανής </w:t>
      </w:r>
    </w:p>
    <w:p w14:paraId="06A3E8E8" w14:textId="061130EB" w:rsidR="00A64A18" w:rsidRPr="005B6EFC" w:rsidRDefault="00A64A18" w:rsidP="00A64A1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α) </w:t>
      </w:r>
      <w:r w:rsidR="007E5B63">
        <w:rPr>
          <w:rFonts w:ascii="Arial" w:eastAsia="Times New Roman" w:hAnsi="Arial" w:cs="Arial"/>
          <w:bCs/>
          <w:sz w:val="18"/>
          <w:szCs w:val="18"/>
          <w:lang w:eastAsia="el-GR"/>
        </w:rPr>
        <w:t>1050</w:t>
      </w:r>
      <w:bookmarkStart w:id="126" w:name="_Hlk129552478"/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bookmarkEnd w:id="126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δ) </w:t>
      </w:r>
      <w:r w:rsidR="007E5B63">
        <w:rPr>
          <w:rFonts w:ascii="Arial" w:eastAsia="Times New Roman" w:hAnsi="Arial" w:cs="Arial"/>
          <w:bCs/>
          <w:sz w:val="18"/>
          <w:szCs w:val="18"/>
          <w:lang w:eastAsia="el-GR"/>
        </w:rPr>
        <w:t>1100</w:t>
      </w:r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p w14:paraId="592ABEEE" w14:textId="4FD0531C" w:rsidR="00A64A18" w:rsidRPr="007E5B63" w:rsidRDefault="00A64A18" w:rsidP="00A64A18">
      <w:pPr>
        <w:spacing w:after="0"/>
        <w:rPr>
          <w:rFonts w:ascii="Arial" w:eastAsia="Times New Roman" w:hAnsi="Arial" w:cs="Arial"/>
          <w:bCs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β)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000</w:t>
      </w:r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ε) </w:t>
      </w:r>
      <w:r w:rsidR="007E5B63">
        <w:rPr>
          <w:rFonts w:ascii="Arial" w:eastAsia="Times New Roman" w:hAnsi="Arial" w:cs="Arial"/>
          <w:bCs/>
          <w:sz w:val="18"/>
          <w:szCs w:val="18"/>
          <w:lang w:eastAsia="el-GR"/>
        </w:rPr>
        <w:t>1400</w:t>
      </w:r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p w14:paraId="57EBA892" w14:textId="5A883C4A" w:rsidR="00A64A18" w:rsidRPr="007E5B63" w:rsidRDefault="00A64A18" w:rsidP="00A64A18">
      <w:pPr>
        <w:rPr>
          <w:rFonts w:ascii="Arial" w:eastAsia="Times New Roman" w:hAnsi="Arial" w:cs="Arial"/>
          <w:bCs/>
          <w:i/>
          <w:sz w:val="18"/>
          <w:szCs w:val="18"/>
          <w:lang w:eastAsia="el-GR"/>
        </w:rPr>
      </w:pPr>
      <w:r w:rsidRPr="00FD3C3F">
        <w:rPr>
          <w:rFonts w:ascii="Arial" w:eastAsia="Times New Roman" w:hAnsi="Arial" w:cs="Arial"/>
          <w:bCs/>
          <w:noProof/>
          <w:sz w:val="20"/>
          <w:szCs w:val="20"/>
          <w:lang w:eastAsia="el-GR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7A711828" wp14:editId="5FB8A905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120" name="Ευθεία γραμμή σύνδεσης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B2A3A4" id="Ευθεία γραμμή σύνδεσης 120" o:spid="_x0000_s1026" style="position:absolute;flip:y;z-index:251827200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  γ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>
        <w:rPr>
          <w:rFonts w:ascii="Arial" w:eastAsia="Times New Roman" w:hAnsi="Arial" w:cs="Arial"/>
          <w:bCs/>
          <w:sz w:val="18"/>
          <w:szCs w:val="18"/>
          <w:lang w:eastAsia="el-GR"/>
        </w:rPr>
        <w:t>20</w:t>
      </w:r>
      <w:r w:rsidR="007E5B63">
        <w:rPr>
          <w:rFonts w:ascii="Arial" w:eastAsia="Times New Roman" w:hAnsi="Arial" w:cs="Arial"/>
          <w:bCs/>
          <w:sz w:val="18"/>
          <w:szCs w:val="18"/>
          <w:lang w:eastAsia="el-GR"/>
        </w:rPr>
        <w:t>20</w:t>
      </w:r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       </w:t>
      </w:r>
      <w:proofErr w:type="spellStart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στ</w:t>
      </w:r>
      <w:proofErr w:type="spellEnd"/>
      <w:r w:rsidRPr="00FD3C3F">
        <w:rPr>
          <w:rFonts w:ascii="Arial" w:eastAsia="Times New Roman" w:hAnsi="Arial" w:cs="Arial"/>
          <w:bCs/>
          <w:sz w:val="18"/>
          <w:szCs w:val="18"/>
          <w:lang w:eastAsia="el-GR"/>
        </w:rPr>
        <w:t>)</w:t>
      </w:r>
      <w:r w:rsidRPr="005B6EFC">
        <w:rPr>
          <w:rFonts w:ascii="Arial" w:eastAsia="Times New Roman" w:hAnsi="Arial" w:cs="Arial"/>
          <w:bCs/>
          <w:sz w:val="18"/>
          <w:szCs w:val="18"/>
          <w:lang w:eastAsia="el-GR"/>
        </w:rPr>
        <w:t xml:space="preserve"> </w:t>
      </w:r>
      <w:r w:rsidR="007E5B63">
        <w:rPr>
          <w:rFonts w:ascii="Arial" w:eastAsia="Times New Roman" w:hAnsi="Arial" w:cs="Arial"/>
          <w:bCs/>
          <w:sz w:val="18"/>
          <w:szCs w:val="18"/>
          <w:lang w:eastAsia="el-GR"/>
        </w:rPr>
        <w:t>1200</w:t>
      </w:r>
      <w:r w:rsidR="007E5B63">
        <w:rPr>
          <w:rFonts w:ascii="Arial" w:eastAsia="Times New Roman" w:hAnsi="Arial" w:cs="Arial"/>
          <w:bCs/>
          <w:sz w:val="18"/>
          <w:szCs w:val="18"/>
          <w:lang w:val="en-US" w:eastAsia="el-GR"/>
        </w:rPr>
        <w:t>cm</w:t>
      </w:r>
      <w:r w:rsidR="007E5B63" w:rsidRPr="007E5B63">
        <w:rPr>
          <w:rFonts w:ascii="Arial" w:eastAsia="Times New Roman" w:hAnsi="Arial" w:cs="Arial"/>
          <w:bCs/>
          <w:sz w:val="18"/>
          <w:szCs w:val="18"/>
          <w:vertAlign w:val="superscript"/>
          <w:lang w:eastAsia="el-GR"/>
        </w:rPr>
        <w:t>3</w:t>
      </w:r>
    </w:p>
    <w:p w14:paraId="06AEC967" w14:textId="77777777" w:rsidR="00A64A18" w:rsidRPr="009075C2" w:rsidRDefault="00A64A18" w:rsidP="00A64A18">
      <w:pPr>
        <w:rPr>
          <w:rFonts w:ascii="Arial" w:hAnsi="Arial" w:cs="Arial"/>
          <w:sz w:val="18"/>
          <w:szCs w:val="18"/>
        </w:rPr>
      </w:pPr>
    </w:p>
    <w:p w14:paraId="25539FC3" w14:textId="77777777" w:rsidR="00A64A18" w:rsidRPr="009075C2" w:rsidRDefault="00A64A18">
      <w:pPr>
        <w:rPr>
          <w:rFonts w:ascii="Arial" w:hAnsi="Arial" w:cs="Arial"/>
          <w:sz w:val="18"/>
          <w:szCs w:val="18"/>
        </w:rPr>
      </w:pPr>
    </w:p>
    <w:sectPr w:rsidR="00A64A18" w:rsidRPr="009075C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A73A76"/>
    <w:multiLevelType w:val="hybridMultilevel"/>
    <w:tmpl w:val="127ECA16"/>
    <w:lvl w:ilvl="0" w:tplc="0408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266847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4F20"/>
    <w:rsid w:val="00021D44"/>
    <w:rsid w:val="00037D64"/>
    <w:rsid w:val="00040307"/>
    <w:rsid w:val="00074FEB"/>
    <w:rsid w:val="00084FC5"/>
    <w:rsid w:val="000A4C06"/>
    <w:rsid w:val="000E03D0"/>
    <w:rsid w:val="000F420B"/>
    <w:rsid w:val="0015161B"/>
    <w:rsid w:val="001564C4"/>
    <w:rsid w:val="00162F19"/>
    <w:rsid w:val="00171FD8"/>
    <w:rsid w:val="00175BCA"/>
    <w:rsid w:val="00197EAB"/>
    <w:rsid w:val="001A6630"/>
    <w:rsid w:val="001A67B5"/>
    <w:rsid w:val="001C743A"/>
    <w:rsid w:val="001E0A19"/>
    <w:rsid w:val="001E0DF9"/>
    <w:rsid w:val="00201F7B"/>
    <w:rsid w:val="00232AAF"/>
    <w:rsid w:val="00250107"/>
    <w:rsid w:val="0028628E"/>
    <w:rsid w:val="002901BE"/>
    <w:rsid w:val="002A1C83"/>
    <w:rsid w:val="002A52FF"/>
    <w:rsid w:val="0031263B"/>
    <w:rsid w:val="003167F2"/>
    <w:rsid w:val="00337804"/>
    <w:rsid w:val="003478DF"/>
    <w:rsid w:val="003648A1"/>
    <w:rsid w:val="00384C81"/>
    <w:rsid w:val="003A6B14"/>
    <w:rsid w:val="003C347E"/>
    <w:rsid w:val="00434680"/>
    <w:rsid w:val="004439A1"/>
    <w:rsid w:val="00463390"/>
    <w:rsid w:val="00493792"/>
    <w:rsid w:val="004A50E3"/>
    <w:rsid w:val="004B2CCA"/>
    <w:rsid w:val="004C5B34"/>
    <w:rsid w:val="004C5F95"/>
    <w:rsid w:val="00540E91"/>
    <w:rsid w:val="005A3F77"/>
    <w:rsid w:val="005A597C"/>
    <w:rsid w:val="005B6EFC"/>
    <w:rsid w:val="005E0464"/>
    <w:rsid w:val="006118DF"/>
    <w:rsid w:val="00620C26"/>
    <w:rsid w:val="00641EA2"/>
    <w:rsid w:val="006717C4"/>
    <w:rsid w:val="006A070B"/>
    <w:rsid w:val="006A7D58"/>
    <w:rsid w:val="006C1691"/>
    <w:rsid w:val="006C1FCA"/>
    <w:rsid w:val="00713F73"/>
    <w:rsid w:val="007344D8"/>
    <w:rsid w:val="007A51EA"/>
    <w:rsid w:val="007C2078"/>
    <w:rsid w:val="007E5B63"/>
    <w:rsid w:val="007F09DD"/>
    <w:rsid w:val="0080094B"/>
    <w:rsid w:val="00814A39"/>
    <w:rsid w:val="0081693B"/>
    <w:rsid w:val="00880C0C"/>
    <w:rsid w:val="00890DFD"/>
    <w:rsid w:val="00891DCA"/>
    <w:rsid w:val="00893E42"/>
    <w:rsid w:val="008F7E65"/>
    <w:rsid w:val="0090688A"/>
    <w:rsid w:val="009075C2"/>
    <w:rsid w:val="00933D65"/>
    <w:rsid w:val="0096456F"/>
    <w:rsid w:val="00984F20"/>
    <w:rsid w:val="0099556D"/>
    <w:rsid w:val="009A0AF0"/>
    <w:rsid w:val="009E44D6"/>
    <w:rsid w:val="009F3EED"/>
    <w:rsid w:val="009F7698"/>
    <w:rsid w:val="00A10EF4"/>
    <w:rsid w:val="00A317A5"/>
    <w:rsid w:val="00A40ED7"/>
    <w:rsid w:val="00A464D7"/>
    <w:rsid w:val="00A64A18"/>
    <w:rsid w:val="00A81842"/>
    <w:rsid w:val="00A92BDF"/>
    <w:rsid w:val="00AA0ABF"/>
    <w:rsid w:val="00AB135E"/>
    <w:rsid w:val="00AB1ED9"/>
    <w:rsid w:val="00AB515F"/>
    <w:rsid w:val="00AD0F8C"/>
    <w:rsid w:val="00AD4E6F"/>
    <w:rsid w:val="00B119E0"/>
    <w:rsid w:val="00B30F68"/>
    <w:rsid w:val="00B344EA"/>
    <w:rsid w:val="00B558FC"/>
    <w:rsid w:val="00B646E8"/>
    <w:rsid w:val="00B67E2B"/>
    <w:rsid w:val="00B75C60"/>
    <w:rsid w:val="00B75FF9"/>
    <w:rsid w:val="00B87125"/>
    <w:rsid w:val="00BA056C"/>
    <w:rsid w:val="00BA7449"/>
    <w:rsid w:val="00C2128B"/>
    <w:rsid w:val="00C2383C"/>
    <w:rsid w:val="00C4004A"/>
    <w:rsid w:val="00C60BB0"/>
    <w:rsid w:val="00C76732"/>
    <w:rsid w:val="00CB1200"/>
    <w:rsid w:val="00CD4339"/>
    <w:rsid w:val="00D4093E"/>
    <w:rsid w:val="00D512FF"/>
    <w:rsid w:val="00D62581"/>
    <w:rsid w:val="00D721E3"/>
    <w:rsid w:val="00D93382"/>
    <w:rsid w:val="00DA46C9"/>
    <w:rsid w:val="00DA7AD4"/>
    <w:rsid w:val="00DD6BDF"/>
    <w:rsid w:val="00E04498"/>
    <w:rsid w:val="00E11EEF"/>
    <w:rsid w:val="00E175A7"/>
    <w:rsid w:val="00E200D7"/>
    <w:rsid w:val="00E415D4"/>
    <w:rsid w:val="00E44744"/>
    <w:rsid w:val="00E572B9"/>
    <w:rsid w:val="00E6177E"/>
    <w:rsid w:val="00E92002"/>
    <w:rsid w:val="00ED2EBC"/>
    <w:rsid w:val="00ED31A7"/>
    <w:rsid w:val="00F32E67"/>
    <w:rsid w:val="00F37C88"/>
    <w:rsid w:val="00F47854"/>
    <w:rsid w:val="00F5446C"/>
    <w:rsid w:val="00F81F7C"/>
    <w:rsid w:val="00FB2936"/>
    <w:rsid w:val="00FC532C"/>
    <w:rsid w:val="00FC70C8"/>
    <w:rsid w:val="00FD3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52F55C"/>
  <w15:chartTrackingRefBased/>
  <w15:docId w15:val="{E00B2100-B9AE-4407-A314-937F81656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84F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A67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301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4.bin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53" Type="http://schemas.openxmlformats.org/officeDocument/2006/relationships/oleObject" Target="embeddings/oleObject12.bin"/><Relationship Id="rId58" Type="http://schemas.openxmlformats.org/officeDocument/2006/relationships/image" Target="media/image39.wmf"/><Relationship Id="rId74" Type="http://schemas.openxmlformats.org/officeDocument/2006/relationships/image" Target="media/image41.emf"/><Relationship Id="rId79" Type="http://schemas.openxmlformats.org/officeDocument/2006/relationships/oleObject" Target="embeddings/oleObject33.bin"/><Relationship Id="rId5" Type="http://schemas.openxmlformats.org/officeDocument/2006/relationships/image" Target="media/image1.emf"/><Relationship Id="rId61" Type="http://schemas.openxmlformats.org/officeDocument/2006/relationships/oleObject" Target="embeddings/oleObject18.bin"/><Relationship Id="rId82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image" Target="media/image35.wmf"/><Relationship Id="rId56" Type="http://schemas.openxmlformats.org/officeDocument/2006/relationships/image" Target="media/image38.wmf"/><Relationship Id="rId64" Type="http://schemas.openxmlformats.org/officeDocument/2006/relationships/oleObject" Target="embeddings/oleObject21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1.bin"/><Relationship Id="rId8" Type="http://schemas.openxmlformats.org/officeDocument/2006/relationships/image" Target="media/image3.emf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6.bin"/><Relationship Id="rId41" Type="http://schemas.openxmlformats.org/officeDocument/2006/relationships/image" Target="media/image28.e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image" Target="media/image37.emf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39" Type="http://schemas.openxmlformats.org/officeDocument/2006/relationships/image" Target="media/image26.emf"/><Relationship Id="rId34" Type="http://schemas.openxmlformats.org/officeDocument/2006/relationships/image" Target="media/image21.emf"/><Relationship Id="rId50" Type="http://schemas.openxmlformats.org/officeDocument/2006/relationships/image" Target="media/image36.wmf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image" Target="media/image16.emf"/><Relationship Id="rId24" Type="http://schemas.openxmlformats.org/officeDocument/2006/relationships/oleObject" Target="embeddings/oleObject8.bin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6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5925</Words>
  <Characters>31998</Characters>
  <Application>Microsoft Office Word</Application>
  <DocSecurity>0</DocSecurity>
  <Lines>266</Lines>
  <Paragraphs>7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ΚΟΥΝΤΟΥΡΑΣ ΔΗΜΗΤΡΙΟΣ</cp:lastModifiedBy>
  <cp:revision>2</cp:revision>
  <dcterms:created xsi:type="dcterms:W3CDTF">2023-03-27T08:48:00Z</dcterms:created>
  <dcterms:modified xsi:type="dcterms:W3CDTF">2023-03-27T08:48:00Z</dcterms:modified>
</cp:coreProperties>
</file>